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400" r:id="rId3"/>
    <p:sldId id="354" r:id="rId4"/>
    <p:sldId id="405" r:id="rId5"/>
    <p:sldId id="407" r:id="rId6"/>
    <p:sldId id="403" r:id="rId7"/>
    <p:sldId id="404" r:id="rId8"/>
    <p:sldId id="356" r:id="rId9"/>
    <p:sldId id="382" r:id="rId10"/>
    <p:sldId id="359" r:id="rId11"/>
    <p:sldId id="330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4DCA0094-F89A-5346-DDB2-FA4B19AC5BC2}" name="Jason Zhu" initials="JZ" userId="Jason Zhu" providerId="Non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0000"/>
    <a:srgbClr val="0000F5"/>
    <a:srgbClr val="0064A4"/>
    <a:srgbClr val="33FF33"/>
    <a:srgbClr val="86FF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71" autoAdjust="0"/>
    <p:restoredTop sz="86828" autoAdjust="0"/>
  </p:normalViewPr>
  <p:slideViewPr>
    <p:cSldViewPr snapToGrid="0">
      <p:cViewPr>
        <p:scale>
          <a:sx n="87" d="100"/>
          <a:sy n="87" d="100"/>
        </p:scale>
        <p:origin x="621" y="36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microsoft.com/office/2018/10/relationships/authors" Target="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E0F74C-5D62-46A1-AFA6-E39E10C95597}" type="datetimeFigureOut">
              <a:rPr lang="en-US" smtClean="0"/>
              <a:t>7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58A62A-6479-482C-821F-AE2780CA05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5442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58A62A-6479-482C-821F-AE2780CA05D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90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58A62A-6479-482C-821F-AE2780CA05D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4235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answer how many species, I decided to run 15N-edited HSQC</a:t>
            </a:r>
          </a:p>
          <a:p>
            <a:r>
              <a:rPr lang="en-US" dirty="0"/>
              <a:t>	Synthesized </a:t>
            </a:r>
            <a:r>
              <a:rPr lang="en-US" dirty="0" err="1"/>
              <a:t>isotopologue</a:t>
            </a:r>
            <a:r>
              <a:rPr lang="en-US" dirty="0"/>
              <a:t> where I strategically labeled Gly33 </a:t>
            </a:r>
          </a:p>
          <a:p>
            <a:endParaRPr lang="en-US" dirty="0"/>
          </a:p>
          <a:p>
            <a:r>
              <a:rPr lang="en-US" dirty="0"/>
              <a:t>1 mM – 1 peak </a:t>
            </a:r>
          </a:p>
          <a:p>
            <a:r>
              <a:rPr lang="en-US" dirty="0"/>
              <a:t>11 mM – 2 peaks indicating I have 2 oligomers</a:t>
            </a:r>
          </a:p>
          <a:p>
            <a:endParaRPr lang="en-US" dirty="0"/>
          </a:p>
          <a:p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species integrates to 1.2%. (maybe impurity or noise, idk)</a:t>
            </a:r>
          </a:p>
          <a:p>
            <a:endParaRPr lang="en-US" dirty="0"/>
          </a:p>
          <a:p>
            <a:r>
              <a:rPr lang="en-US" dirty="0"/>
              <a:t>HSQC = heteronuclear single quantum coherence (HSQC)</a:t>
            </a:r>
          </a:p>
          <a:p>
            <a:r>
              <a:rPr lang="en-US" dirty="0"/>
              <a:t>	Magnetization transfer from proton to second nucleus via INEPT (insensitive nuclei enhanced by polarization transfer)</a:t>
            </a:r>
          </a:p>
          <a:p>
            <a:r>
              <a:rPr lang="en-US" dirty="0"/>
              <a:t>	Then transfer back to proton dimension </a:t>
            </a:r>
          </a:p>
          <a:p>
            <a:r>
              <a:rPr lang="en-US" dirty="0"/>
              <a:t>	1 peak = 1 spec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58A62A-6479-482C-821F-AE2780CA05D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6625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58A62A-6479-482C-821F-AE2780CA05D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3093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58A62A-6479-482C-821F-AE2780CA05D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0767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58A62A-6479-482C-821F-AE2780CA05D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3766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58A62A-6479-482C-821F-AE2780CA05D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9826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58A62A-6479-482C-821F-AE2780CA05D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0849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58A62A-6479-482C-821F-AE2780CA05D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8736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58A62A-6479-482C-821F-AE2780CA05D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5226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58A62A-6479-482C-821F-AE2780CA05D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1115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A5935A-15D4-3F32-F4A1-E0737F4B7B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908BD62-2A40-64A5-49AB-934653EAEE0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D2FD15-73DA-9EA8-0EAD-9CD391137E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C3B55-4818-4514-B286-F2A336C1538C}" type="datetime1">
              <a:rPr lang="en-US" smtClean="0"/>
              <a:t>7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54A77A-30BD-46CA-25F4-18C039305D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B7A499-BC2C-49AF-124E-FA30EA15F5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14A17-DA60-413F-B46D-8F656B5E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5858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29CD60-96A6-06C4-B80A-0ACA9D4AF0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4A7FA77-6F47-CB89-4487-59BD19EB39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13DF93-F2D6-0FA0-9486-4D291EE733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73B4F-9038-4C4C-96CE-D8C7BD39B458}" type="datetime1">
              <a:rPr lang="en-US" smtClean="0"/>
              <a:t>7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9BC027-485B-16AC-0AB4-A277E36905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9DD64F-5BBA-BCA5-3469-9A4B208EB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14A17-DA60-413F-B46D-8F656B5E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8651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27F2BD3-D26A-B651-AEAC-478A0F7610A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98BE1AB-81D3-A627-22B4-62901CB46C0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847DA7-BBC6-5788-5699-689DB62801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0ECAF-ED76-4250-B6D8-67B283006F0B}" type="datetime1">
              <a:rPr lang="en-US" smtClean="0"/>
              <a:t>7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2EA6A1-7948-C9E7-4851-A3986F15DB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411595-6A06-5CC0-DBB7-A67D63428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14A17-DA60-413F-B46D-8F656B5E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825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E5A6F7-AB74-E5DE-DDA9-F488388BAC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35F5B1-8BC8-5A97-34CE-46901B1421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1B5FCD-F557-668C-81C7-0C8124374D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8CEE73-87F2-49A1-A928-C7B757498C77}" type="datetime1">
              <a:rPr lang="en-US" smtClean="0"/>
              <a:t>7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91FF47-F6C4-3B5D-1C46-C97CC387ED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53ED5A-5D52-4E4D-5C6E-198F7F69E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14A17-DA60-413F-B46D-8F656B5E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01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10FE7C-457B-0FD3-92E2-587C89CB4A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5006F2-4754-DA63-0A86-B2124D9B19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763D64-EB87-8144-240D-00B5F7C816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4EAA4-9142-4BB8-B8BF-0894F0813C9A}" type="datetime1">
              <a:rPr lang="en-US" smtClean="0"/>
              <a:t>7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304102-CE54-1875-3D5A-E15BB700BF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F3160E-7EA9-A949-7DE4-8C20995A9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14A17-DA60-413F-B46D-8F656B5E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50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1384D2-7668-697E-20C1-CF0FE52E64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9E03A4-F4EC-0D8A-88ED-6685D148069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04B7F4D-FFB6-1A0C-A4A8-EC6018E139D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D72E9C-F3EC-220D-D922-F38F9365C2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BED615-BFB8-4318-AE81-F0DBEE65BF6C}" type="datetime1">
              <a:rPr lang="en-US" smtClean="0"/>
              <a:t>7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088FFB6-95F3-EE22-8EFC-39F1914ADD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D0A7C23-1468-414F-5617-B429395668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14A17-DA60-413F-B46D-8F656B5E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3852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3D628B-4437-A8CF-28BD-D2C6CED330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FE4980A-3903-7A7C-63FE-D73C3124DD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C6F5852-EE77-9BB3-63E5-EFC14728F8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002A019-D357-3439-465A-7C7C4524B58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D736AE2-1103-6228-B008-83F7E1F54DC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E31F41C-8EAA-085C-026A-31CDC5755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E478A-8D5D-4071-B9E9-332423308E0A}" type="datetime1">
              <a:rPr lang="en-US" smtClean="0"/>
              <a:t>7/6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87C4ADB-FA47-6416-050F-96DE778C9B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6AE3752-7443-5B03-24DB-D8AD42CE0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14A17-DA60-413F-B46D-8F656B5E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2937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613646-79A2-4ECA-CA72-A48510627B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973835D-99A5-FD6C-C36E-5B266A7452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CAF35-1ED7-4928-803D-03BF260DBE3A}" type="datetime1">
              <a:rPr lang="en-US" smtClean="0"/>
              <a:t>7/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3A5E78A-3303-2794-7AFF-34344D186B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9360EC-2099-9670-9F34-4CD30A0860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14A17-DA60-413F-B46D-8F656B5E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422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DFAD0A-83A0-88A5-77D8-2BA9C244BE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88048-C832-4DDD-8C01-D127B912879D}" type="datetime1">
              <a:rPr lang="en-US" smtClean="0"/>
              <a:t>7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0953076-22C3-4556-FC7B-CA41430C61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DBFBBE-B07E-B403-4D05-F0C3E65E1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14A17-DA60-413F-B46D-8F656B5E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9660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DCAC13-05B2-A07F-BEC6-267B7672C9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E665EA-9E62-C20D-E61F-E4996916DA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76FBA0F-2801-2EC0-25BF-7F2F1D2323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F35F4D-AAD5-FE21-9D6C-D5AFBFBA98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0649B6-8BED-44EF-BAF5-6338A0DAE692}" type="datetime1">
              <a:rPr lang="en-US" smtClean="0"/>
              <a:t>7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9B179E-A9FA-518C-05F8-AA0722424D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5DD718-0A91-C184-CBD6-FF4160FC3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14A17-DA60-413F-B46D-8F656B5E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5769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C02446-212E-71BF-105B-C2FD734B8A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F0BD71C-BE8D-4A15-6465-666BE30517D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42CC538-ECDA-0CAE-8705-FC4F6AB2767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9BF4E6-E4A4-3D47-9036-4C1E50699A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7CF19F-EC7D-4CAE-A2D7-DB8B90C932C2}" type="datetime1">
              <a:rPr lang="en-US" smtClean="0"/>
              <a:t>7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37D829-9D5F-9F2F-4C8F-FE5CA58834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28FA2C9-A1CA-8C60-32AA-A078AD1D82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14A17-DA60-413F-B46D-8F656B5E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6049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B56D6B1-EE2F-EBD3-D2E6-7D25E55F27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14C398-7F9F-640C-AE75-8F56D0D947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8856C3-1521-67BE-3CC8-8E561797B07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C6D84D-FEAB-4BF1-B76E-D51E573DB46A}" type="datetime1">
              <a:rPr lang="en-US" smtClean="0"/>
              <a:t>7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2EF4E7-D851-0443-AAF9-A72C46F8D6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8D0FA8-E197-2CC9-8E83-851736E0FC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814A17-DA60-413F-B46D-8F656B5EF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465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sv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87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jpg"/><Relationship Id="rId5" Type="http://schemas.openxmlformats.org/officeDocument/2006/relationships/image" Target="../media/image1.png"/><Relationship Id="rId4" Type="http://schemas.openxmlformats.org/officeDocument/2006/relationships/image" Target="../media/image18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png"/><Relationship Id="rId4" Type="http://schemas.openxmlformats.org/officeDocument/2006/relationships/image" Target="../media/image21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5.png"/><Relationship Id="rId7" Type="http://schemas.openxmlformats.org/officeDocument/2006/relationships/image" Target="../media/image24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6.svg"/><Relationship Id="rId9" Type="http://schemas.openxmlformats.org/officeDocument/2006/relationships/image" Target="../media/image30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3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1.png"/><Relationship Id="rId4" Type="http://schemas.openxmlformats.org/officeDocument/2006/relationships/image" Target="../media/image8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jpeg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4.sv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.png"/><Relationship Id="rId4" Type="http://schemas.openxmlformats.org/officeDocument/2006/relationships/image" Target="../media/image12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3">
            <a:extLst>
              <a:ext uri="{FF2B5EF4-FFF2-40B4-BE49-F238E27FC236}">
                <a16:creationId xmlns:a16="http://schemas.microsoft.com/office/drawing/2014/main" id="{0F67AD13-43C6-D018-8A0E-9483AC39EFC9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rgbClr val="0064A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F19Cha assembles in solution-phase NMR while KLF does not</a:t>
            </a:r>
          </a:p>
        </p:txBody>
      </p:sp>
      <p:pic>
        <p:nvPicPr>
          <p:cNvPr id="33" name="Picture 32" descr="Logo&#10;&#10;Description automatically generated">
            <a:extLst>
              <a:ext uri="{FF2B5EF4-FFF2-40B4-BE49-F238E27FC236}">
                <a16:creationId xmlns:a16="http://schemas.microsoft.com/office/drawing/2014/main" id="{2F59E30C-41FF-F5CF-D7D1-035C259B35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9036" y="6095413"/>
            <a:ext cx="626062" cy="626062"/>
          </a:xfrm>
          <a:prstGeom prst="rect">
            <a:avLst/>
          </a:prstGeom>
        </p:spPr>
      </p:pic>
      <p:sp>
        <p:nvSpPr>
          <p:cNvPr id="34" name="Slide Number Placeholder 33">
            <a:extLst>
              <a:ext uri="{FF2B5EF4-FFF2-40B4-BE49-F238E27FC236}">
                <a16:creationId xmlns:a16="http://schemas.microsoft.com/office/drawing/2014/main" id="{83881A54-7D58-FE50-E666-4F40E80BA3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14A17-DA60-413F-B46D-8F656B5EF5AA}" type="slidenum">
              <a:rPr lang="en-US" smtClean="0"/>
              <a:t>1</a:t>
            </a:fld>
            <a:endParaRPr lang="en-US" dirty="0"/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404E74BA-7AD2-C410-5732-C8BECB2102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35262" y="1733608"/>
            <a:ext cx="7334337" cy="397353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261CF5E-666E-6BC7-A1B5-867DE75D9BE4}"/>
              </a:ext>
            </a:extLst>
          </p:cNvPr>
          <p:cNvSpPr txBox="1"/>
          <p:nvPr/>
        </p:nvSpPr>
        <p:spPr>
          <a:xfrm>
            <a:off x="2641757" y="1300481"/>
            <a:ext cx="618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KLF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662DABA-5E0D-0188-88D1-3A17E78D01CB}"/>
              </a:ext>
            </a:extLst>
          </p:cNvPr>
          <p:cNvSpPr txBox="1"/>
          <p:nvPr/>
        </p:nvSpPr>
        <p:spPr>
          <a:xfrm>
            <a:off x="5107467" y="1300481"/>
            <a:ext cx="10602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19Cha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7639A16-3FDC-F64E-4F13-B62AFF71C7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185069"/>
              </p:ext>
            </p:extLst>
          </p:nvPr>
        </p:nvGraphicFramePr>
        <p:xfrm>
          <a:off x="7122634" y="2391737"/>
          <a:ext cx="4719475" cy="132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544241" imgH="1279616" progId="ChemDraw.Document.6.0">
                  <p:embed/>
                </p:oleObj>
              </mc:Choice>
              <mc:Fallback>
                <p:oleObj name="CS ChemDraw Drawing" r:id="rId6" imgW="4544241" imgH="12796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22634" y="2391737"/>
                        <a:ext cx="4719475" cy="132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2CE8BBA-B6B5-9A06-FDEE-FEE697FAB6CA}"/>
              </a:ext>
            </a:extLst>
          </p:cNvPr>
          <p:cNvSpPr txBox="1"/>
          <p:nvPr/>
        </p:nvSpPr>
        <p:spPr>
          <a:xfrm>
            <a:off x="7698691" y="4250698"/>
            <a:ext cx="37946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KLF: </a:t>
            </a:r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19Cha: </a:t>
            </a:r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yclohexylalanin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9222CEB-A626-909F-23AC-C5DDA98C9887}"/>
              </a:ext>
            </a:extLst>
          </p:cNvPr>
          <p:cNvSpPr txBox="1"/>
          <p:nvPr/>
        </p:nvSpPr>
        <p:spPr>
          <a:xfrm>
            <a:off x="0" y="6619473"/>
            <a:ext cx="4029565" cy="2385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95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Kreutzer, A. G.; </a:t>
            </a:r>
            <a:r>
              <a:rPr lang="en-US" sz="95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Nowick</a:t>
            </a:r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, J. S. </a:t>
            </a:r>
            <a:r>
              <a:rPr lang="en-US" sz="950" i="1" dirty="0">
                <a:latin typeface="Arial" panose="020B0604020202020204" pitchFamily="34" charset="0"/>
                <a:cs typeface="Arial" panose="020B0604020202020204" pitchFamily="34" charset="0"/>
              </a:rPr>
              <a:t>Biochemistry</a:t>
            </a:r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50" b="1" dirty="0"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950" i="1" dirty="0">
                <a:latin typeface="Arial" panose="020B0604020202020204" pitchFamily="34" charset="0"/>
                <a:cs typeface="Arial" panose="020B0604020202020204" pitchFamily="34" charset="0"/>
              </a:rPr>
              <a:t>56</a:t>
            </a:r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95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6061-6071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C0DE9A-E598-14E9-61CF-2BD7922C977B}"/>
              </a:ext>
            </a:extLst>
          </p:cNvPr>
          <p:cNvSpPr txBox="1"/>
          <p:nvPr/>
        </p:nvSpPr>
        <p:spPr>
          <a:xfrm>
            <a:off x="3259965" y="4250698"/>
            <a:ext cx="11208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(hexamer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0CF20E1-B6FC-B3FC-3D97-67BA605B8B89}"/>
              </a:ext>
            </a:extLst>
          </p:cNvPr>
          <p:cNvSpPr txBox="1"/>
          <p:nvPr/>
        </p:nvSpPr>
        <p:spPr>
          <a:xfrm>
            <a:off x="3259965" y="4835474"/>
            <a:ext cx="11208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(hexamer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E6D84C7-C0C7-9037-F8CF-5193BF418E39}"/>
              </a:ext>
            </a:extLst>
          </p:cNvPr>
          <p:cNvSpPr txBox="1"/>
          <p:nvPr/>
        </p:nvSpPr>
        <p:spPr>
          <a:xfrm>
            <a:off x="5892084" y="4250698"/>
            <a:ext cx="11208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(hexamer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E09344F-0F7C-E591-ED9D-49DE7D2E45D8}"/>
              </a:ext>
            </a:extLst>
          </p:cNvPr>
          <p:cNvSpPr txBox="1"/>
          <p:nvPr/>
        </p:nvSpPr>
        <p:spPr>
          <a:xfrm>
            <a:off x="5892084" y="4835474"/>
            <a:ext cx="11208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(hexamer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916FABC-C519-59CB-9DC4-F18B17FA59F2}"/>
              </a:ext>
            </a:extLst>
          </p:cNvPr>
          <p:cNvSpPr txBox="1"/>
          <p:nvPr/>
        </p:nvSpPr>
        <p:spPr>
          <a:xfrm>
            <a:off x="5894588" y="5368593"/>
            <a:ext cx="14622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(dodecamer?)</a:t>
            </a:r>
          </a:p>
        </p:txBody>
      </p:sp>
    </p:spTree>
    <p:extLst>
      <p:ext uri="{BB962C8B-B14F-4D97-AF65-F5344CB8AC3E}">
        <p14:creationId xmlns:p14="http://schemas.microsoft.com/office/powerpoint/2010/main" val="40989953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>
            <a:extLst>
              <a:ext uri="{FF2B5EF4-FFF2-40B4-BE49-F238E27FC236}">
                <a16:creationId xmlns:a16="http://schemas.microsoft.com/office/drawing/2014/main" id="{D38AD76D-6AB2-9375-D924-7E14F127D4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-172746" y="790173"/>
            <a:ext cx="7543800" cy="582930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0A625C6B-F021-7272-683C-1D6F1C28FA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rgbClr val="0064A4"/>
          </a:solidFill>
          <a:ln>
            <a:solidFill>
              <a:srgbClr val="0064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r>
              <a:rPr lang="en-US" sz="3200" b="1" i="1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S3. Nominal 16 mM F19Cha in D</a:t>
            </a:r>
            <a:r>
              <a:rPr lang="en-US" sz="3200" b="1" i="1" baseline="-25000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2</a:t>
            </a:r>
            <a:r>
              <a:rPr lang="en-US" sz="3200" b="1" i="1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O</a:t>
            </a:r>
            <a:endParaRPr lang="en-US" sz="3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15E611-9CF5-E183-58DA-B7A012CBE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3</a:t>
            </a:r>
          </a:p>
        </p:txBody>
      </p:sp>
      <p:pic>
        <p:nvPicPr>
          <p:cNvPr id="3" name="Picture 2" descr="Logo&#10;&#10;Description automatically generated">
            <a:extLst>
              <a:ext uri="{FF2B5EF4-FFF2-40B4-BE49-F238E27FC236}">
                <a16:creationId xmlns:a16="http://schemas.microsoft.com/office/drawing/2014/main" id="{D6C8A545-0346-1172-7A91-0ED2507D4DC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9036" y="6095413"/>
            <a:ext cx="626062" cy="62606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0B6F8CA-0F2A-6EA4-BD2C-9788583C6B57}"/>
              </a:ext>
            </a:extLst>
          </p:cNvPr>
          <p:cNvSpPr txBox="1"/>
          <p:nvPr/>
        </p:nvSpPr>
        <p:spPr>
          <a:xfrm>
            <a:off x="2257004" y="953380"/>
            <a:ext cx="26842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OSY in D</a:t>
            </a:r>
            <a:r>
              <a:rPr lang="en-US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O at 298 K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7EA141C-266E-998A-E1BA-5D07B0B0F3AB}"/>
              </a:ext>
            </a:extLst>
          </p:cNvPr>
          <p:cNvSpPr txBox="1"/>
          <p:nvPr/>
        </p:nvSpPr>
        <p:spPr>
          <a:xfrm>
            <a:off x="27755" y="6619473"/>
            <a:ext cx="6104744" cy="2385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95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Longsworth</a:t>
            </a:r>
            <a:r>
              <a:rPr lang="en-US" sz="95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95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G.</a:t>
            </a:r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50" i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950" i="1" dirty="0">
                <a:latin typeface="Arial" panose="020B0604020202020204" pitchFamily="34" charset="0"/>
                <a:cs typeface="Arial" panose="020B0604020202020204" pitchFamily="34" charset="0"/>
              </a:rPr>
              <a:t>Phys. Chem</a:t>
            </a:r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950" b="1" dirty="0">
                <a:latin typeface="Arial" panose="020B0604020202020204" pitchFamily="34" charset="0"/>
                <a:cs typeface="Arial" panose="020B0604020202020204" pitchFamily="34" charset="0"/>
              </a:rPr>
              <a:t>1960</a:t>
            </a:r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950" i="1" dirty="0">
                <a:latin typeface="Arial" panose="020B0604020202020204" pitchFamily="34" charset="0"/>
                <a:cs typeface="Arial" panose="020B0604020202020204" pitchFamily="34" charset="0"/>
              </a:rPr>
              <a:t>64</a:t>
            </a:r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, 1914–1917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79628BB-0E53-30BC-F86E-27F26AE24771}"/>
              </a:ext>
            </a:extLst>
          </p:cNvPr>
          <p:cNvSpPr txBox="1"/>
          <p:nvPr/>
        </p:nvSpPr>
        <p:spPr>
          <a:xfrm>
            <a:off x="1084675" y="6034886"/>
            <a:ext cx="315954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OD peak calibrated to 1.90 * 10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-9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/s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0BE029F-2060-64BA-8D99-B71DCC319FE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50" t="-926" r="33920" b="15882"/>
          <a:stretch/>
        </p:blipFill>
        <p:spPr>
          <a:xfrm>
            <a:off x="10290064" y="1534595"/>
            <a:ext cx="1312682" cy="3863132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4B85580A-A1E4-CDDF-59C6-51660E7706CE}"/>
              </a:ext>
            </a:extLst>
          </p:cNvPr>
          <p:cNvSpPr txBox="1"/>
          <p:nvPr/>
        </p:nvSpPr>
        <p:spPr>
          <a:xfrm>
            <a:off x="10314168" y="5397727"/>
            <a:ext cx="13126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Not fully soluble at 16 mM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C9B680A-673C-3826-E561-76AC68FF1947}"/>
              </a:ext>
            </a:extLst>
          </p:cNvPr>
          <p:cNvSpPr txBox="1"/>
          <p:nvPr/>
        </p:nvSpPr>
        <p:spPr>
          <a:xfrm>
            <a:off x="3297567" y="4618265"/>
            <a:ext cx="315954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Monomer: 10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-9.697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= 2.01 * 10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-10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/s</a:t>
            </a:r>
          </a:p>
        </p:txBody>
      </p:sp>
      <p:graphicFrame>
        <p:nvGraphicFramePr>
          <p:cNvPr id="23" name="Table 22">
            <a:extLst>
              <a:ext uri="{FF2B5EF4-FFF2-40B4-BE49-F238E27FC236}">
                <a16:creationId xmlns:a16="http://schemas.microsoft.com/office/drawing/2014/main" id="{DA67B7AB-2074-6106-AD3C-0C66195123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8708153"/>
              </p:ext>
            </p:extLst>
          </p:nvPr>
        </p:nvGraphicFramePr>
        <p:xfrm>
          <a:off x="7150204" y="2483825"/>
          <a:ext cx="2584346" cy="1363980"/>
        </p:xfrm>
        <a:graphic>
          <a:graphicData uri="http://schemas.openxmlformats.org/drawingml/2006/table">
            <a:tbl>
              <a:tblPr/>
              <a:tblGrid>
                <a:gridCol w="999973">
                  <a:extLst>
                    <a:ext uri="{9D8B030D-6E8A-4147-A177-3AD203B41FA5}">
                      <a16:colId xmlns:a16="http://schemas.microsoft.com/office/drawing/2014/main" val="2355717547"/>
                    </a:ext>
                  </a:extLst>
                </a:gridCol>
                <a:gridCol w="1584373">
                  <a:extLst>
                    <a:ext uri="{9D8B030D-6E8A-4147-A177-3AD203B41FA5}">
                      <a16:colId xmlns:a16="http://schemas.microsoft.com/office/drawing/2014/main" val="1078324535"/>
                    </a:ext>
                  </a:extLst>
                </a:gridCol>
              </a:tblGrid>
              <a:tr h="3860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pecies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ffusion Coefficient Quotient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7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3354329"/>
                  </a:ext>
                </a:extLst>
              </a:tr>
              <a:tr h="1955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mer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.79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1517320"/>
                  </a:ext>
                </a:extLst>
              </a:tr>
              <a:tr h="1955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mer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.69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60215405"/>
                  </a:ext>
                </a:extLst>
              </a:tr>
              <a:tr h="1955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etramer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.63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36924379"/>
                  </a:ext>
                </a:extLst>
              </a:tr>
              <a:tr h="1955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Hexamer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.55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68226692"/>
                  </a:ext>
                </a:extLst>
              </a:tr>
              <a:tr h="1955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odecamer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.44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42380555"/>
                  </a:ext>
                </a:extLst>
              </a:tr>
            </a:tbl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3C1B358C-D359-E7A3-3B64-B43AB5DB560C}"/>
              </a:ext>
            </a:extLst>
          </p:cNvPr>
          <p:cNvSpPr txBox="1"/>
          <p:nvPr/>
        </p:nvSpPr>
        <p:spPr>
          <a:xfrm>
            <a:off x="3907194" y="3709306"/>
            <a:ext cx="20682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-10.047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= 0.897 * 10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-10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/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AFC7176-9E2E-8880-1F63-939684090BCD}"/>
                  </a:ext>
                </a:extLst>
              </p:cNvPr>
              <p:cNvSpPr txBox="1"/>
              <p:nvPr/>
            </p:nvSpPr>
            <p:spPr>
              <a:xfrm>
                <a:off x="4493776" y="5050837"/>
                <a:ext cx="895053" cy="3468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0.897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.01</m:t>
                          </m:r>
                        </m:den>
                      </m:f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0.45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AFC7176-9E2E-8880-1F63-939684090B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3776" y="5050837"/>
                <a:ext cx="895053" cy="346890"/>
              </a:xfrm>
              <a:prstGeom prst="rect">
                <a:avLst/>
              </a:prstGeom>
              <a:blipFill>
                <a:blip r:embed="rId7"/>
                <a:stretch>
                  <a:fillRect l="-4082" t="-3571" r="-4762" b="-16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206063D8-817A-274A-D8F6-3D054E48F21F}"/>
              </a:ext>
            </a:extLst>
          </p:cNvPr>
          <p:cNvSpPr txBox="1"/>
          <p:nvPr/>
        </p:nvSpPr>
        <p:spPr>
          <a:xfrm>
            <a:off x="6974765" y="4637978"/>
            <a:ext cx="29352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olubility limit of F19Cha is ca. 11-12 mM in water. </a:t>
            </a:r>
          </a:p>
        </p:txBody>
      </p:sp>
    </p:spTree>
    <p:extLst>
      <p:ext uri="{BB962C8B-B14F-4D97-AF65-F5344CB8AC3E}">
        <p14:creationId xmlns:p14="http://schemas.microsoft.com/office/powerpoint/2010/main" val="9724914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raphic 14">
            <a:extLst>
              <a:ext uri="{FF2B5EF4-FFF2-40B4-BE49-F238E27FC236}">
                <a16:creationId xmlns:a16="http://schemas.microsoft.com/office/drawing/2014/main" id="{6E35C90A-4981-6E87-51BF-9E8B89B5C7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-779837" y="914400"/>
            <a:ext cx="7572375" cy="582930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0A625C6B-F021-7272-683C-1D6F1C28FA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rgbClr val="0064A4"/>
          </a:solidFill>
          <a:ln>
            <a:solidFill>
              <a:srgbClr val="0064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>
              <a:tabLst>
                <a:tab pos="3143250" algn="l"/>
              </a:tabLst>
            </a:pPr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S4.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N-HSQC reveals the formation of two oligomer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15E611-9CF5-E183-58DA-B7A012CBE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52732" y="6356350"/>
            <a:ext cx="2743200" cy="365125"/>
          </a:xfrm>
        </p:spPr>
        <p:txBody>
          <a:bodyPr/>
          <a:lstStyle/>
          <a:p>
            <a:r>
              <a:rPr lang="en-US" dirty="0"/>
              <a:t>S4</a:t>
            </a:r>
          </a:p>
        </p:txBody>
      </p:sp>
      <p:pic>
        <p:nvPicPr>
          <p:cNvPr id="3" name="Picture 2" descr="Logo&#10;&#10;Description automatically generated">
            <a:extLst>
              <a:ext uri="{FF2B5EF4-FFF2-40B4-BE49-F238E27FC236}">
                <a16:creationId xmlns:a16="http://schemas.microsoft.com/office/drawing/2014/main" id="{17849F57-75AA-6BAD-1F7A-F0EFB2F8ECD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9036" y="6095413"/>
            <a:ext cx="626062" cy="626062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431003A6-4F14-750B-275A-644F4B0A96E7}"/>
              </a:ext>
            </a:extLst>
          </p:cNvPr>
          <p:cNvSpPr txBox="1"/>
          <p:nvPr/>
        </p:nvSpPr>
        <p:spPr>
          <a:xfrm>
            <a:off x="384469" y="1142595"/>
            <a:ext cx="21473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11 mM F19Cha (unlabeled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6A588B3-DF47-8260-D45A-B0F18415B978}"/>
              </a:ext>
            </a:extLst>
          </p:cNvPr>
          <p:cNvSpPr txBox="1"/>
          <p:nvPr/>
        </p:nvSpPr>
        <p:spPr>
          <a:xfrm>
            <a:off x="384469" y="1717231"/>
            <a:ext cx="19585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1 mM F19Cha (unlabeled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2F901C5-3E74-66A5-8304-978A6481BE6D}"/>
              </a:ext>
            </a:extLst>
          </p:cNvPr>
          <p:cNvSpPr txBox="1"/>
          <p:nvPr/>
        </p:nvSpPr>
        <p:spPr>
          <a:xfrm>
            <a:off x="8143803" y="2257520"/>
            <a:ext cx="21473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Labeled at 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N Gly</a:t>
            </a:r>
            <a:r>
              <a:rPr lang="en-US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3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E5E58A8-74B3-710B-7BF0-57AFF120E0C5}"/>
              </a:ext>
            </a:extLst>
          </p:cNvPr>
          <p:cNvSpPr txBox="1"/>
          <p:nvPr/>
        </p:nvSpPr>
        <p:spPr>
          <a:xfrm>
            <a:off x="7637703" y="3887327"/>
            <a:ext cx="31595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hy label at Gly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3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3B91D02-9D94-C045-2242-7E9704401F13}"/>
              </a:ext>
            </a:extLst>
          </p:cNvPr>
          <p:cNvSpPr txBox="1"/>
          <p:nvPr/>
        </p:nvSpPr>
        <p:spPr>
          <a:xfrm>
            <a:off x="6792538" y="4511726"/>
            <a:ext cx="484987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 labeled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ly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s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relatively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cheap</a:t>
            </a:r>
          </a:p>
          <a:p>
            <a:pPr marL="457200" indent="-457200">
              <a:buAutoNum type="arabicPeriod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otential Intermolecular NOEs from 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-NOESY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33B417D-06E9-A00F-426B-F93EEA62C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021885"/>
              </p:ext>
            </p:extLst>
          </p:nvPr>
        </p:nvGraphicFramePr>
        <p:xfrm>
          <a:off x="7512249" y="2551228"/>
          <a:ext cx="3410451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544241" imgH="1280160" progId="ChemDraw.Document.6.0">
                  <p:embed/>
                </p:oleObj>
              </mc:Choice>
              <mc:Fallback>
                <p:oleObj name="CS ChemDraw Drawing" r:id="rId6" imgW="4544241" imgH="128016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46E6C9A-ABAE-40A3-AD50-B5B0295641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12249" y="2551228"/>
                        <a:ext cx="3410451" cy="9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23CD924-2C9E-AB60-19A6-A9C78ECFD795}"/>
              </a:ext>
            </a:extLst>
          </p:cNvPr>
          <p:cNvSpPr txBox="1"/>
          <p:nvPr/>
        </p:nvSpPr>
        <p:spPr>
          <a:xfrm>
            <a:off x="-11124" y="914285"/>
            <a:ext cx="1042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 = 298 K</a:t>
            </a:r>
          </a:p>
        </p:txBody>
      </p:sp>
    </p:spTree>
    <p:extLst>
      <p:ext uri="{BB962C8B-B14F-4D97-AF65-F5344CB8AC3E}">
        <p14:creationId xmlns:p14="http://schemas.microsoft.com/office/powerpoint/2010/main" val="2489684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Graphic 55">
            <a:extLst>
              <a:ext uri="{FF2B5EF4-FFF2-40B4-BE49-F238E27FC236}">
                <a16:creationId xmlns:a16="http://schemas.microsoft.com/office/drawing/2014/main" id="{1D731398-06D1-6AB6-3743-B6798D7189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670535" y="-449556"/>
            <a:ext cx="6850930" cy="685800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0A625C6B-F021-7272-683C-1D6F1C28FA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rgbClr val="0064A4"/>
          </a:solidFill>
          <a:ln>
            <a:solidFill>
              <a:srgbClr val="0064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F19Cha shows concentration dependent assembly in D</a:t>
            </a:r>
            <a:r>
              <a:rPr lang="en-US" sz="32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15E611-9CF5-E183-58DA-B7A012CBE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2</a:t>
            </a:r>
          </a:p>
        </p:txBody>
      </p:sp>
      <p:pic>
        <p:nvPicPr>
          <p:cNvPr id="2" name="Picture 1" descr="Logo&#10;&#10;Description automatically generated">
            <a:extLst>
              <a:ext uri="{FF2B5EF4-FFF2-40B4-BE49-F238E27FC236}">
                <a16:creationId xmlns:a16="http://schemas.microsoft.com/office/drawing/2014/main" id="{0B180B7E-3528-D610-B7FD-935AC03B91F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9036" y="6095413"/>
            <a:ext cx="626062" cy="62606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3CBD4B0-4647-E3FD-5CD7-DC741D32C9CF}"/>
              </a:ext>
            </a:extLst>
          </p:cNvPr>
          <p:cNvSpPr txBox="1"/>
          <p:nvPr/>
        </p:nvSpPr>
        <p:spPr>
          <a:xfrm>
            <a:off x="6700807" y="1424893"/>
            <a:ext cx="7168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N-Me</a:t>
            </a:r>
          </a:p>
          <a:p>
            <a:pPr algn="ctr"/>
            <a:r>
              <a:rPr lang="en-US" sz="8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mer</a:t>
            </a:r>
          </a:p>
          <a:p>
            <a:pPr algn="ctr"/>
            <a:r>
              <a:rPr lang="en-US" sz="8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igomer</a:t>
            </a:r>
          </a:p>
          <a:p>
            <a:pPr algn="ctr"/>
            <a:r>
              <a:rPr lang="en-US" sz="8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oincident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AD7A484-AC0A-8791-37B3-C95D511355B5}"/>
              </a:ext>
            </a:extLst>
          </p:cNvPr>
          <p:cNvSpPr txBox="1"/>
          <p:nvPr/>
        </p:nvSpPr>
        <p:spPr>
          <a:xfrm>
            <a:off x="8675379" y="1196366"/>
            <a:ext cx="6128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err="1">
                <a:latin typeface="Arial" panose="020B0604020202020204" pitchFamily="34" charset="0"/>
                <a:ea typeface="Calibri" panose="020F0502020204030204" pitchFamily="34" charset="0"/>
              </a:rPr>
              <a:t>Upfield</a:t>
            </a:r>
            <a:r>
              <a:rPr lang="en-US" sz="800" dirty="0">
                <a:latin typeface="Arial" panose="020B0604020202020204" pitchFamily="34" charset="0"/>
                <a:ea typeface="Calibri" panose="020F0502020204030204" pitchFamily="34" charset="0"/>
              </a:rPr>
              <a:t> shifted Leucine</a:t>
            </a:r>
          </a:p>
          <a:p>
            <a:r>
              <a:rPr lang="en-US" sz="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sz="800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s</a:t>
            </a:r>
            <a:endParaRPr lang="en-US" sz="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E4753D2-606F-3D2D-2F16-F3E1C7295F5B}"/>
              </a:ext>
            </a:extLst>
          </p:cNvPr>
          <p:cNvCxnSpPr>
            <a:cxnSpLocks/>
          </p:cNvCxnSpPr>
          <p:nvPr/>
        </p:nvCxnSpPr>
        <p:spPr>
          <a:xfrm flipH="1">
            <a:off x="8831498" y="1767969"/>
            <a:ext cx="127000" cy="384083"/>
          </a:xfrm>
          <a:prstGeom prst="straightConnector1">
            <a:avLst/>
          </a:prstGeom>
          <a:ln>
            <a:solidFill>
              <a:schemeClr val="accent2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E6A5608-C56C-F3DE-B089-98867ED3D716}"/>
              </a:ext>
            </a:extLst>
          </p:cNvPr>
          <p:cNvCxnSpPr>
            <a:cxnSpLocks/>
          </p:cNvCxnSpPr>
          <p:nvPr/>
        </p:nvCxnSpPr>
        <p:spPr>
          <a:xfrm flipH="1">
            <a:off x="8776463" y="1762503"/>
            <a:ext cx="36543" cy="394230"/>
          </a:xfrm>
          <a:prstGeom prst="straightConnector1">
            <a:avLst/>
          </a:prstGeom>
          <a:ln>
            <a:solidFill>
              <a:schemeClr val="accent2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A6EB248-D06B-1C12-8BBE-963626823B85}"/>
              </a:ext>
            </a:extLst>
          </p:cNvPr>
          <p:cNvCxnSpPr>
            <a:cxnSpLocks/>
          </p:cNvCxnSpPr>
          <p:nvPr/>
        </p:nvCxnSpPr>
        <p:spPr>
          <a:xfrm>
            <a:off x="7148989" y="5128260"/>
            <a:ext cx="0" cy="46513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9A74FBA5-5CF8-F275-01BB-DAB6A639F02C}"/>
              </a:ext>
            </a:extLst>
          </p:cNvPr>
          <p:cNvCxnSpPr>
            <a:cxnSpLocks/>
          </p:cNvCxnSpPr>
          <p:nvPr/>
        </p:nvCxnSpPr>
        <p:spPr>
          <a:xfrm>
            <a:off x="7149043" y="4153191"/>
            <a:ext cx="0" cy="543026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113361DA-3E55-126D-2BE1-1E0C30FB57FE}"/>
              </a:ext>
            </a:extLst>
          </p:cNvPr>
          <p:cNvCxnSpPr>
            <a:cxnSpLocks/>
          </p:cNvCxnSpPr>
          <p:nvPr/>
        </p:nvCxnSpPr>
        <p:spPr>
          <a:xfrm>
            <a:off x="7151370" y="3243553"/>
            <a:ext cx="0" cy="543026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5AE6C9ED-64BD-0119-7F0A-337928B9C64F}"/>
              </a:ext>
            </a:extLst>
          </p:cNvPr>
          <p:cNvCxnSpPr>
            <a:cxnSpLocks/>
          </p:cNvCxnSpPr>
          <p:nvPr/>
        </p:nvCxnSpPr>
        <p:spPr>
          <a:xfrm>
            <a:off x="7042823" y="4202052"/>
            <a:ext cx="106220" cy="494165"/>
          </a:xfrm>
          <a:prstGeom prst="line">
            <a:avLst/>
          </a:prstGeom>
          <a:ln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DAE2A93C-8AD8-DA07-DA30-72B97C897DEC}"/>
              </a:ext>
            </a:extLst>
          </p:cNvPr>
          <p:cNvCxnSpPr>
            <a:cxnSpLocks/>
          </p:cNvCxnSpPr>
          <p:nvPr/>
        </p:nvCxnSpPr>
        <p:spPr>
          <a:xfrm>
            <a:off x="7049804" y="3257933"/>
            <a:ext cx="0" cy="763477"/>
          </a:xfrm>
          <a:prstGeom prst="line">
            <a:avLst/>
          </a:prstGeom>
          <a:ln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48F0CEBA-745F-E714-D76E-86B0310C238C}"/>
              </a:ext>
            </a:extLst>
          </p:cNvPr>
          <p:cNvCxnSpPr>
            <a:cxnSpLocks/>
          </p:cNvCxnSpPr>
          <p:nvPr/>
        </p:nvCxnSpPr>
        <p:spPr>
          <a:xfrm>
            <a:off x="7044341" y="2297906"/>
            <a:ext cx="0" cy="732924"/>
          </a:xfrm>
          <a:prstGeom prst="line">
            <a:avLst/>
          </a:prstGeom>
          <a:ln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A1F0565-E8F6-5571-11CE-941736CD7AA9}"/>
                  </a:ext>
                </a:extLst>
              </p:cNvPr>
              <p:cNvSpPr txBox="1"/>
              <p:nvPr/>
            </p:nvSpPr>
            <p:spPr>
              <a:xfrm>
                <a:off x="7539556" y="1283617"/>
                <a:ext cx="7698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Met35</a:t>
                </a:r>
                <a:r>
                  <a:rPr lang="en-US" sz="800" dirty="0">
                    <a:solidFill>
                      <a:schemeClr val="accent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𝜀</m:t>
                    </m:r>
                  </m:oMath>
                </a14:m>
                <a:r>
                  <a:rPr lang="en-US" sz="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CH</a:t>
                </a:r>
                <a:r>
                  <a:rPr lang="en-US" sz="800" baseline="-25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</a:p>
              <a:p>
                <a:pPr algn="ctr"/>
                <a:r>
                  <a:rPr lang="en-US" sz="800" dirty="0">
                    <a:solidFill>
                      <a:schemeClr val="accent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onomer</a:t>
                </a:r>
              </a:p>
              <a:p>
                <a:pPr algn="ctr"/>
                <a:r>
                  <a:rPr lang="en-US" sz="800" dirty="0">
                    <a:solidFill>
                      <a:schemeClr val="accent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ligomer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A1F0565-E8F6-5571-11CE-941736CD7A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9556" y="1283617"/>
                <a:ext cx="769826" cy="461665"/>
              </a:xfrm>
              <a:prstGeom prst="rect">
                <a:avLst/>
              </a:prstGeom>
              <a:blipFill>
                <a:blip r:embed="rId7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439FD57-04F5-0A38-6C99-C86008EA1895}"/>
              </a:ext>
            </a:extLst>
          </p:cNvPr>
          <p:cNvCxnSpPr>
            <a:cxnSpLocks/>
          </p:cNvCxnSpPr>
          <p:nvPr/>
        </p:nvCxnSpPr>
        <p:spPr>
          <a:xfrm>
            <a:off x="7910350" y="5104818"/>
            <a:ext cx="0" cy="274353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A111366A-88F5-4CB1-35E1-A06703C0968A}"/>
              </a:ext>
            </a:extLst>
          </p:cNvPr>
          <p:cNvCxnSpPr>
            <a:cxnSpLocks/>
          </p:cNvCxnSpPr>
          <p:nvPr/>
        </p:nvCxnSpPr>
        <p:spPr>
          <a:xfrm>
            <a:off x="7917490" y="4121780"/>
            <a:ext cx="0" cy="274353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A998A56B-AF1F-B9E5-6521-A104EF546C6B}"/>
              </a:ext>
            </a:extLst>
          </p:cNvPr>
          <p:cNvCxnSpPr>
            <a:cxnSpLocks/>
          </p:cNvCxnSpPr>
          <p:nvPr/>
        </p:nvCxnSpPr>
        <p:spPr>
          <a:xfrm>
            <a:off x="7924469" y="3138742"/>
            <a:ext cx="0" cy="376324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047DA19C-8278-7768-EB15-E174F2BF4930}"/>
              </a:ext>
            </a:extLst>
          </p:cNvPr>
          <p:cNvCxnSpPr>
            <a:cxnSpLocks/>
          </p:cNvCxnSpPr>
          <p:nvPr/>
        </p:nvCxnSpPr>
        <p:spPr>
          <a:xfrm>
            <a:off x="7950802" y="3138742"/>
            <a:ext cx="236" cy="670095"/>
          </a:xfrm>
          <a:prstGeom prst="line">
            <a:avLst/>
          </a:prstGeom>
          <a:ln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09F47205-EE0A-8E81-8DBE-F0C08A2AE019}"/>
              </a:ext>
            </a:extLst>
          </p:cNvPr>
          <p:cNvCxnSpPr>
            <a:cxnSpLocks/>
          </p:cNvCxnSpPr>
          <p:nvPr/>
        </p:nvCxnSpPr>
        <p:spPr>
          <a:xfrm flipH="1">
            <a:off x="7946148" y="2159518"/>
            <a:ext cx="2343" cy="578531"/>
          </a:xfrm>
          <a:prstGeom prst="line">
            <a:avLst/>
          </a:prstGeom>
          <a:ln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5F8A7985-4FF9-F33E-54F5-853298CB3681}"/>
              </a:ext>
            </a:extLst>
          </p:cNvPr>
          <p:cNvCxnSpPr>
            <a:cxnSpLocks/>
          </p:cNvCxnSpPr>
          <p:nvPr/>
        </p:nvCxnSpPr>
        <p:spPr>
          <a:xfrm flipH="1">
            <a:off x="7915163" y="4016268"/>
            <a:ext cx="33328" cy="379865"/>
          </a:xfrm>
          <a:prstGeom prst="line">
            <a:avLst/>
          </a:prstGeom>
          <a:ln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Left Brace 59">
            <a:extLst>
              <a:ext uri="{FF2B5EF4-FFF2-40B4-BE49-F238E27FC236}">
                <a16:creationId xmlns:a16="http://schemas.microsoft.com/office/drawing/2014/main" id="{B212159A-5DE6-04F6-1ED3-392B5B5FFCA6}"/>
              </a:ext>
            </a:extLst>
          </p:cNvPr>
          <p:cNvSpPr/>
          <p:nvPr/>
        </p:nvSpPr>
        <p:spPr>
          <a:xfrm rot="5400000">
            <a:off x="5906811" y="729922"/>
            <a:ext cx="45719" cy="1298499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C57E1F59-F3E4-71BD-17E2-6B7837ADF886}"/>
              </a:ext>
            </a:extLst>
          </p:cNvPr>
          <p:cNvCxnSpPr>
            <a:cxnSpLocks/>
          </p:cNvCxnSpPr>
          <p:nvPr/>
        </p:nvCxnSpPr>
        <p:spPr>
          <a:xfrm>
            <a:off x="5572506" y="5159214"/>
            <a:ext cx="0" cy="857196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6D03304C-D5E6-CCE4-BB7C-06BCB2144B9C}"/>
              </a:ext>
            </a:extLst>
          </p:cNvPr>
          <p:cNvCxnSpPr>
            <a:cxnSpLocks/>
          </p:cNvCxnSpPr>
          <p:nvPr/>
        </p:nvCxnSpPr>
        <p:spPr>
          <a:xfrm>
            <a:off x="5572506" y="4222427"/>
            <a:ext cx="0" cy="87011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53C30C80-3BD7-86C8-59BA-22CE3DD997CB}"/>
              </a:ext>
            </a:extLst>
          </p:cNvPr>
          <p:cNvCxnSpPr>
            <a:cxnSpLocks/>
          </p:cNvCxnSpPr>
          <p:nvPr/>
        </p:nvCxnSpPr>
        <p:spPr>
          <a:xfrm flipH="1">
            <a:off x="5575950" y="3290807"/>
            <a:ext cx="1718" cy="862384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3BF5894F-A6CF-9245-B73E-A2A0500D1B6A}"/>
              </a:ext>
            </a:extLst>
          </p:cNvPr>
          <p:cNvCxnSpPr>
            <a:cxnSpLocks/>
          </p:cNvCxnSpPr>
          <p:nvPr/>
        </p:nvCxnSpPr>
        <p:spPr>
          <a:xfrm>
            <a:off x="5511838" y="4221143"/>
            <a:ext cx="60667" cy="871403"/>
          </a:xfrm>
          <a:prstGeom prst="line">
            <a:avLst/>
          </a:prstGeom>
          <a:ln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5ACD5A39-0CC9-0192-B19A-590F8CD4CBA0}"/>
              </a:ext>
            </a:extLst>
          </p:cNvPr>
          <p:cNvCxnSpPr>
            <a:cxnSpLocks/>
          </p:cNvCxnSpPr>
          <p:nvPr/>
        </p:nvCxnSpPr>
        <p:spPr>
          <a:xfrm>
            <a:off x="5416839" y="4222427"/>
            <a:ext cx="155666" cy="870119"/>
          </a:xfrm>
          <a:prstGeom prst="line">
            <a:avLst/>
          </a:prstGeom>
          <a:ln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4C0909A5-0575-0DBC-9E06-A8EE1EC79F2B}"/>
              </a:ext>
            </a:extLst>
          </p:cNvPr>
          <p:cNvCxnSpPr>
            <a:cxnSpLocks/>
          </p:cNvCxnSpPr>
          <p:nvPr/>
        </p:nvCxnSpPr>
        <p:spPr>
          <a:xfrm>
            <a:off x="5416839" y="3270647"/>
            <a:ext cx="0" cy="901041"/>
          </a:xfrm>
          <a:prstGeom prst="line">
            <a:avLst/>
          </a:prstGeom>
          <a:ln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006C1008-822E-2CB9-04F0-37CFA214A5A4}"/>
              </a:ext>
            </a:extLst>
          </p:cNvPr>
          <p:cNvCxnSpPr>
            <a:cxnSpLocks/>
          </p:cNvCxnSpPr>
          <p:nvPr/>
        </p:nvCxnSpPr>
        <p:spPr>
          <a:xfrm>
            <a:off x="5511838" y="3270646"/>
            <a:ext cx="0" cy="901041"/>
          </a:xfrm>
          <a:prstGeom prst="line">
            <a:avLst/>
          </a:prstGeom>
          <a:ln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0B18CF0-4F47-EF27-97DB-241DDACFA5F7}"/>
              </a:ext>
            </a:extLst>
          </p:cNvPr>
          <p:cNvCxnSpPr>
            <a:cxnSpLocks/>
          </p:cNvCxnSpPr>
          <p:nvPr/>
        </p:nvCxnSpPr>
        <p:spPr>
          <a:xfrm>
            <a:off x="5416839" y="2329189"/>
            <a:ext cx="0" cy="901041"/>
          </a:xfrm>
          <a:prstGeom prst="line">
            <a:avLst/>
          </a:prstGeom>
          <a:ln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150F649D-4090-65BB-E25F-AC95518F7686}"/>
              </a:ext>
            </a:extLst>
          </p:cNvPr>
          <p:cNvCxnSpPr>
            <a:cxnSpLocks/>
          </p:cNvCxnSpPr>
          <p:nvPr/>
        </p:nvCxnSpPr>
        <p:spPr>
          <a:xfrm>
            <a:off x="5509892" y="2329188"/>
            <a:ext cx="0" cy="901041"/>
          </a:xfrm>
          <a:prstGeom prst="line">
            <a:avLst/>
          </a:prstGeom>
          <a:ln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>
            <a:extLst>
              <a:ext uri="{FF2B5EF4-FFF2-40B4-BE49-F238E27FC236}">
                <a16:creationId xmlns:a16="http://schemas.microsoft.com/office/drawing/2014/main" id="{B3802E35-4163-D0C3-8F5E-0E999F836A03}"/>
              </a:ext>
            </a:extLst>
          </p:cNvPr>
          <p:cNvSpPr txBox="1"/>
          <p:nvPr/>
        </p:nvSpPr>
        <p:spPr>
          <a:xfrm>
            <a:off x="4404920" y="1550308"/>
            <a:ext cx="469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  <a:ea typeface="Calibri" panose="020F0502020204030204" pitchFamily="34" charset="0"/>
              </a:rPr>
              <a:t>New Phe</a:t>
            </a:r>
            <a:r>
              <a:rPr lang="en-US" sz="800" baseline="-25000" dirty="0">
                <a:latin typeface="Arial" panose="020B0604020202020204" pitchFamily="34" charset="0"/>
                <a:ea typeface="Calibri" panose="020F0502020204030204" pitchFamily="34" charset="0"/>
              </a:rPr>
              <a:t>20</a:t>
            </a:r>
            <a:r>
              <a:rPr lang="en-US" sz="800" dirty="0">
                <a:latin typeface="Arial" panose="020B0604020202020204" pitchFamily="34" charset="0"/>
                <a:ea typeface="Calibri" panose="020F0502020204030204" pitchFamily="34" charset="0"/>
              </a:rPr>
              <a:t> peaks</a:t>
            </a:r>
            <a:endParaRPr lang="en-US" sz="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B85865DB-2764-8195-A2B6-B4E397220876}"/>
              </a:ext>
            </a:extLst>
          </p:cNvPr>
          <p:cNvCxnSpPr>
            <a:cxnSpLocks/>
          </p:cNvCxnSpPr>
          <p:nvPr/>
        </p:nvCxnSpPr>
        <p:spPr>
          <a:xfrm>
            <a:off x="5577302" y="2341583"/>
            <a:ext cx="0" cy="88403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79BE9366-5564-42A8-4691-2616DB6648AA}"/>
              </a:ext>
            </a:extLst>
          </p:cNvPr>
          <p:cNvSpPr txBox="1"/>
          <p:nvPr/>
        </p:nvSpPr>
        <p:spPr>
          <a:xfrm>
            <a:off x="-8779" y="6538912"/>
            <a:ext cx="69797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Note: 11 mM F19Cha spectrum contains 0.06 mM DSA as an internal standard  </a:t>
            </a:r>
          </a:p>
        </p:txBody>
      </p:sp>
      <p:sp>
        <p:nvSpPr>
          <p:cNvPr id="14" name="Arc 13">
            <a:extLst>
              <a:ext uri="{FF2B5EF4-FFF2-40B4-BE49-F238E27FC236}">
                <a16:creationId xmlns:a16="http://schemas.microsoft.com/office/drawing/2014/main" id="{70692005-E4D4-3812-A288-AE7023D6C6B6}"/>
              </a:ext>
            </a:extLst>
          </p:cNvPr>
          <p:cNvSpPr/>
          <p:nvPr/>
        </p:nvSpPr>
        <p:spPr>
          <a:xfrm>
            <a:off x="8965777" y="4111476"/>
            <a:ext cx="469899" cy="521450"/>
          </a:xfrm>
          <a:prstGeom prst="arc">
            <a:avLst>
              <a:gd name="adj1" fmla="val 16200000"/>
              <a:gd name="adj2" fmla="val 5303961"/>
            </a:avLst>
          </a:prstGeom>
          <a:ln w="127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70FE485-35FB-3F7A-3D7E-8EA0BA80DD8C}"/>
              </a:ext>
            </a:extLst>
          </p:cNvPr>
          <p:cNvSpPr txBox="1"/>
          <p:nvPr/>
        </p:nvSpPr>
        <p:spPr>
          <a:xfrm>
            <a:off x="9521465" y="4148198"/>
            <a:ext cx="1619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Oligomerization begins 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21B86BE-ACDC-9F7C-0092-E5D1FAA4AA00}"/>
                  </a:ext>
                </a:extLst>
              </p:cNvPr>
              <p:cNvSpPr txBox="1"/>
              <p:nvPr/>
            </p:nvSpPr>
            <p:spPr>
              <a:xfrm>
                <a:off x="5200352" y="1766504"/>
                <a:ext cx="6190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N-Me H</a:t>
                </a:r>
                <a14:m>
                  <m:oMath xmlns:m="http://schemas.openxmlformats.org/officeDocument/2006/math">
                    <m:r>
                      <a:rPr lang="en-US" sz="80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endParaRPr lang="en-US" sz="800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sz="800" dirty="0">
                    <a:solidFill>
                      <a:schemeClr val="accent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onomer</a:t>
                </a:r>
              </a:p>
              <a:p>
                <a:pPr algn="ctr"/>
                <a:r>
                  <a:rPr lang="en-US" sz="800" dirty="0">
                    <a:solidFill>
                      <a:schemeClr val="accent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ligomer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21B86BE-ACDC-9F7C-0092-E5D1FAA4AA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0352" y="1766504"/>
                <a:ext cx="619080" cy="461665"/>
              </a:xfrm>
              <a:prstGeom prst="rect">
                <a:avLst/>
              </a:prstGeom>
              <a:blipFill>
                <a:blip r:embed="rId8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9B04630-5462-8767-FCF2-15C6FB13FBD2}"/>
                  </a:ext>
                </a:extLst>
              </p:cNvPr>
              <p:cNvSpPr txBox="1"/>
              <p:nvPr/>
            </p:nvSpPr>
            <p:spPr>
              <a:xfrm>
                <a:off x="5017552" y="1073670"/>
                <a:ext cx="2018441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latin typeface="Arial" panose="020B0604020202020204" pitchFamily="34" charset="0"/>
                    <a:ea typeface="Calibri" panose="020F0502020204030204" pitchFamily="34" charset="0"/>
                  </a:rPr>
                  <a:t>Downfield shifted H</a:t>
                </a:r>
                <a14:m>
                  <m:oMath xmlns:m="http://schemas.openxmlformats.org/officeDocument/2006/math">
                    <m:r>
                      <a:rPr lang="en-US" sz="120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1200" baseline="-25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200" dirty="0">
                    <a:latin typeface="Arial" panose="020B0604020202020204" pitchFamily="34" charset="0"/>
                    <a:ea typeface="Calibri" panose="020F0502020204030204" pitchFamily="34" charset="0"/>
                  </a:rPr>
                  <a:t>peaks</a:t>
                </a:r>
                <a:endParaRPr lang="en-US" sz="1200" baseline="-25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9B04630-5462-8767-FCF2-15C6FB13F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7552" y="1073670"/>
                <a:ext cx="2018441" cy="276999"/>
              </a:xfrm>
              <a:prstGeom prst="rect">
                <a:avLst/>
              </a:prstGeom>
              <a:blipFill>
                <a:blip r:embed="rId9"/>
                <a:stretch>
                  <a:fillRect t="-2174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A474459A-E01A-4B58-E860-E4CB3DC5555D}"/>
              </a:ext>
            </a:extLst>
          </p:cNvPr>
          <p:cNvSpPr txBox="1"/>
          <p:nvPr/>
        </p:nvSpPr>
        <p:spPr>
          <a:xfrm>
            <a:off x="1119188" y="5566266"/>
            <a:ext cx="16463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1 mM F19Ch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A783DC-D2AA-6FF3-0E47-9504EB5003BB}"/>
              </a:ext>
            </a:extLst>
          </p:cNvPr>
          <p:cNvSpPr txBox="1"/>
          <p:nvPr/>
        </p:nvSpPr>
        <p:spPr>
          <a:xfrm>
            <a:off x="1119188" y="4542329"/>
            <a:ext cx="16463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2 mM F19Ch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956730E-54A3-1809-8F45-A9091C3DB63D}"/>
              </a:ext>
            </a:extLst>
          </p:cNvPr>
          <p:cNvSpPr txBox="1"/>
          <p:nvPr/>
        </p:nvSpPr>
        <p:spPr>
          <a:xfrm>
            <a:off x="1119188" y="3632691"/>
            <a:ext cx="16463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4 mM F19Ch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E175A7E-4883-E847-F071-5FE91E8DDD69}"/>
              </a:ext>
            </a:extLst>
          </p:cNvPr>
          <p:cNvSpPr txBox="1"/>
          <p:nvPr/>
        </p:nvSpPr>
        <p:spPr>
          <a:xfrm>
            <a:off x="1119188" y="2723053"/>
            <a:ext cx="16463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6 mM F19Ch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61232D3-5435-5064-F099-1CC8802AB3E2}"/>
              </a:ext>
            </a:extLst>
          </p:cNvPr>
          <p:cNvSpPr txBox="1"/>
          <p:nvPr/>
        </p:nvSpPr>
        <p:spPr>
          <a:xfrm>
            <a:off x="1119188" y="1699116"/>
            <a:ext cx="16463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11 mM F19Ch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16EA938-7C3E-894B-9004-733B7C7F9E96}"/>
              </a:ext>
            </a:extLst>
          </p:cNvPr>
          <p:cNvSpPr txBox="1"/>
          <p:nvPr/>
        </p:nvSpPr>
        <p:spPr>
          <a:xfrm>
            <a:off x="-11124" y="914285"/>
            <a:ext cx="1042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 = 298 K</a:t>
            </a:r>
          </a:p>
        </p:txBody>
      </p:sp>
    </p:spTree>
    <p:extLst>
      <p:ext uri="{BB962C8B-B14F-4D97-AF65-F5344CB8AC3E}">
        <p14:creationId xmlns:p14="http://schemas.microsoft.com/office/powerpoint/2010/main" val="11111147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phic 9">
            <a:extLst>
              <a:ext uri="{FF2B5EF4-FFF2-40B4-BE49-F238E27FC236}">
                <a16:creationId xmlns:a16="http://schemas.microsoft.com/office/drawing/2014/main" id="{AB6FC61A-A4FB-2A79-A12B-1EEAA7BF8D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86" y="297656"/>
            <a:ext cx="7694923" cy="6262688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0A625C6B-F021-7272-683C-1D6F1C28FA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rgbClr val="0064A4"/>
          </a:solidFill>
          <a:ln>
            <a:solidFill>
              <a:srgbClr val="0064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r>
              <a:rPr lang="en-US" sz="3200" b="1" i="1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F19Cha oligomerizes into a putative dodecamer</a:t>
            </a:r>
            <a:endParaRPr lang="en-US" sz="3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15E611-9CF5-E183-58DA-B7A012CBE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3</a:t>
            </a:r>
          </a:p>
        </p:txBody>
      </p:sp>
      <p:pic>
        <p:nvPicPr>
          <p:cNvPr id="3" name="Picture 2" descr="Logo&#10;&#10;Description automatically generated">
            <a:extLst>
              <a:ext uri="{FF2B5EF4-FFF2-40B4-BE49-F238E27FC236}">
                <a16:creationId xmlns:a16="http://schemas.microsoft.com/office/drawing/2014/main" id="{D6C8A545-0346-1172-7A91-0ED2507D4DC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9036" y="6095413"/>
            <a:ext cx="626062" cy="6260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DB80A86-7A51-81DB-A96A-45E0FCC9A1FA}"/>
                  </a:ext>
                </a:extLst>
              </p:cNvPr>
              <p:cNvSpPr txBox="1"/>
              <p:nvPr/>
            </p:nvSpPr>
            <p:spPr>
              <a:xfrm>
                <a:off x="8806436" y="1948232"/>
                <a:ext cx="909673" cy="4158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/>
                        <m:t>∝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box>
                            <m:box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box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DB80A86-7A51-81DB-A96A-45E0FCC9A1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6436" y="1948232"/>
                <a:ext cx="909673" cy="4158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C74AECFB-6B21-3E02-9AEA-24AB5B849C92}"/>
              </a:ext>
            </a:extLst>
          </p:cNvPr>
          <p:cNvSpPr txBox="1"/>
          <p:nvPr/>
        </p:nvSpPr>
        <p:spPr>
          <a:xfrm>
            <a:off x="7374606" y="4405081"/>
            <a:ext cx="37733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Key Assumption: hard spher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0B6F8CA-0F2A-6EA4-BD2C-9788583C6B57}"/>
              </a:ext>
            </a:extLst>
          </p:cNvPr>
          <p:cNvSpPr txBox="1"/>
          <p:nvPr/>
        </p:nvSpPr>
        <p:spPr>
          <a:xfrm>
            <a:off x="2257005" y="1031044"/>
            <a:ext cx="26842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OSY in D</a:t>
            </a:r>
            <a:r>
              <a:rPr lang="en-US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O at 298 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BFFFC74-EFAF-136F-EB7A-4EC8B04A8E08}"/>
              </a:ext>
            </a:extLst>
          </p:cNvPr>
          <p:cNvSpPr txBox="1"/>
          <p:nvPr/>
        </p:nvSpPr>
        <p:spPr>
          <a:xfrm>
            <a:off x="1111513" y="1304520"/>
            <a:ext cx="19585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11 mM F19Ch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74FFAC3-4867-8CE8-EB26-14A70B9B22A2}"/>
              </a:ext>
            </a:extLst>
          </p:cNvPr>
          <p:cNvSpPr txBox="1"/>
          <p:nvPr/>
        </p:nvSpPr>
        <p:spPr>
          <a:xfrm>
            <a:off x="1111513" y="1879175"/>
            <a:ext cx="19585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1 mM F19Ch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9FB86EA-3232-1F27-95F8-B7536841ACB4}"/>
              </a:ext>
            </a:extLst>
          </p:cNvPr>
          <p:cNvSpPr txBox="1"/>
          <p:nvPr/>
        </p:nvSpPr>
        <p:spPr>
          <a:xfrm>
            <a:off x="3599155" y="4646840"/>
            <a:ext cx="20682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-9.697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= 2.01 * 10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-10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/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331135A-576B-A565-ECAD-105955006479}"/>
              </a:ext>
            </a:extLst>
          </p:cNvPr>
          <p:cNvSpPr txBox="1"/>
          <p:nvPr/>
        </p:nvSpPr>
        <p:spPr>
          <a:xfrm>
            <a:off x="3599155" y="3789589"/>
            <a:ext cx="20682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-10.034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= 0.925 * 10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-10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/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7EA141C-266E-998A-E1BA-5D07B0B0F3AB}"/>
              </a:ext>
            </a:extLst>
          </p:cNvPr>
          <p:cNvSpPr txBox="1"/>
          <p:nvPr/>
        </p:nvSpPr>
        <p:spPr>
          <a:xfrm>
            <a:off x="27755" y="6619473"/>
            <a:ext cx="6104744" cy="2385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95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Longsworth</a:t>
            </a:r>
            <a:r>
              <a:rPr lang="en-US" sz="95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95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G.</a:t>
            </a:r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50" i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950" i="1" dirty="0">
                <a:latin typeface="Arial" panose="020B0604020202020204" pitchFamily="34" charset="0"/>
                <a:cs typeface="Arial" panose="020B0604020202020204" pitchFamily="34" charset="0"/>
              </a:rPr>
              <a:t>Phys. Chem</a:t>
            </a:r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950" b="1" dirty="0">
                <a:latin typeface="Arial" panose="020B0604020202020204" pitchFamily="34" charset="0"/>
                <a:cs typeface="Arial" panose="020B0604020202020204" pitchFamily="34" charset="0"/>
              </a:rPr>
              <a:t>1960</a:t>
            </a:r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950" i="1" dirty="0">
                <a:latin typeface="Arial" panose="020B0604020202020204" pitchFamily="34" charset="0"/>
                <a:cs typeface="Arial" panose="020B0604020202020204" pitchFamily="34" charset="0"/>
              </a:rPr>
              <a:t>64</a:t>
            </a:r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, 1914–1917.</a:t>
            </a:r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67D5309E-D481-B30E-5A0A-A414D0ACF6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861194"/>
              </p:ext>
            </p:extLst>
          </p:nvPr>
        </p:nvGraphicFramePr>
        <p:xfrm>
          <a:off x="7969099" y="2702608"/>
          <a:ext cx="2584346" cy="1363980"/>
        </p:xfrm>
        <a:graphic>
          <a:graphicData uri="http://schemas.openxmlformats.org/drawingml/2006/table">
            <a:tbl>
              <a:tblPr/>
              <a:tblGrid>
                <a:gridCol w="999973">
                  <a:extLst>
                    <a:ext uri="{9D8B030D-6E8A-4147-A177-3AD203B41FA5}">
                      <a16:colId xmlns:a16="http://schemas.microsoft.com/office/drawing/2014/main" val="2355717547"/>
                    </a:ext>
                  </a:extLst>
                </a:gridCol>
                <a:gridCol w="1584373">
                  <a:extLst>
                    <a:ext uri="{9D8B030D-6E8A-4147-A177-3AD203B41FA5}">
                      <a16:colId xmlns:a16="http://schemas.microsoft.com/office/drawing/2014/main" val="1078324535"/>
                    </a:ext>
                  </a:extLst>
                </a:gridCol>
              </a:tblGrid>
              <a:tr h="3860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pecies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7E6E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ffusion Coefficient Quotient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7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3354329"/>
                  </a:ext>
                </a:extLst>
              </a:tr>
              <a:tr h="1955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imer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.79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1517320"/>
                  </a:ext>
                </a:extLst>
              </a:tr>
              <a:tr h="1955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rimer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.69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60215405"/>
                  </a:ext>
                </a:extLst>
              </a:tr>
              <a:tr h="1955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etramer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.63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36924379"/>
                  </a:ext>
                </a:extLst>
              </a:tr>
              <a:tr h="1955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Hexamer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.55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68226692"/>
                  </a:ext>
                </a:extLst>
              </a:tr>
              <a:tr h="1955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odecamer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.44</a:t>
                      </a:r>
                    </a:p>
                  </a:txBody>
                  <a:tcPr marL="4763" marR="4763" marT="476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4238055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0EF9165-BC87-CF8F-9C9F-A53278982E58}"/>
                  </a:ext>
                </a:extLst>
              </p:cNvPr>
              <p:cNvSpPr txBox="1"/>
              <p:nvPr/>
            </p:nvSpPr>
            <p:spPr>
              <a:xfrm>
                <a:off x="4185738" y="5216082"/>
                <a:ext cx="895053" cy="3506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0.925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.01</m:t>
                          </m:r>
                        </m:den>
                      </m:f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0.46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0EF9165-BC87-CF8F-9C9F-A53278982E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5738" y="5216082"/>
                <a:ext cx="895053" cy="350673"/>
              </a:xfrm>
              <a:prstGeom prst="rect">
                <a:avLst/>
              </a:prstGeom>
              <a:blipFill>
                <a:blip r:embed="rId7"/>
                <a:stretch>
                  <a:fillRect l="-4110" t="-3509" r="-4795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35072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A625C6B-F021-7272-683C-1D6F1C28FA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rgbClr val="0064A4"/>
          </a:solidFill>
          <a:ln>
            <a:solidFill>
              <a:srgbClr val="0064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>
              <a:tabLst>
                <a:tab pos="3143250" algn="l"/>
              </a:tabLst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Attempts to add counterions cause F19Cha to salt ou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15E611-9CF5-E183-58DA-B7A012CBE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52732" y="6356350"/>
            <a:ext cx="2743200" cy="365125"/>
          </a:xfrm>
        </p:spPr>
        <p:txBody>
          <a:bodyPr/>
          <a:lstStyle/>
          <a:p>
            <a:r>
              <a:rPr lang="en-US" dirty="0"/>
              <a:t>4</a:t>
            </a:r>
          </a:p>
        </p:txBody>
      </p:sp>
      <p:pic>
        <p:nvPicPr>
          <p:cNvPr id="3" name="Picture 2" descr="Logo&#10;&#10;Description automatically generated">
            <a:extLst>
              <a:ext uri="{FF2B5EF4-FFF2-40B4-BE49-F238E27FC236}">
                <a16:creationId xmlns:a16="http://schemas.microsoft.com/office/drawing/2014/main" id="{17849F57-75AA-6BAD-1F7A-F0EFB2F8EC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9036" y="6095413"/>
            <a:ext cx="626062" cy="6260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FD39DD7-FE52-820C-FEF5-948BA07BFB43}"/>
              </a:ext>
            </a:extLst>
          </p:cNvPr>
          <p:cNvSpPr txBox="1"/>
          <p:nvPr/>
        </p:nvSpPr>
        <p:spPr>
          <a:xfrm>
            <a:off x="904875" y="1304452"/>
            <a:ext cx="577594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orkflow overview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. Make a concentrated 2x solution of peptide and salt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. Mix 1:1 in 96-well plate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. Read OD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60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3C3E0B-69DA-2F56-BFDD-83B996128D66}"/>
              </a:ext>
            </a:extLst>
          </p:cNvPr>
          <p:cNvSpPr txBox="1"/>
          <p:nvPr/>
        </p:nvSpPr>
        <p:spPr>
          <a:xfrm>
            <a:off x="1435288" y="5496829"/>
            <a:ext cx="4130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orking F19Cha concentration 1 mM </a:t>
            </a:r>
            <a:endParaRPr lang="en-US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9224829-7E14-7B7F-AE4C-E02A4ED077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4875" y="2894834"/>
            <a:ext cx="5191125" cy="200025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BCF9316-9B8E-F5CB-D6B3-FB70F36E801D}"/>
              </a:ext>
            </a:extLst>
          </p:cNvPr>
          <p:cNvSpPr txBox="1"/>
          <p:nvPr/>
        </p:nvSpPr>
        <p:spPr>
          <a:xfrm>
            <a:off x="904875" y="4895084"/>
            <a:ext cx="51911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Concentration windows where salting out occurs appreciabl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E6D213-AFE3-8D47-C105-94D1CF5774C6}"/>
              </a:ext>
            </a:extLst>
          </p:cNvPr>
          <p:cNvSpPr txBox="1"/>
          <p:nvPr/>
        </p:nvSpPr>
        <p:spPr>
          <a:xfrm>
            <a:off x="6817948" y="2166303"/>
            <a:ext cx="4723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presentative photo of what I see in the plates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B3B2DA1-90E8-31F4-B043-05A00541695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69" t="54597" r="28131" b="35604"/>
          <a:stretch/>
        </p:blipFill>
        <p:spPr bwMode="auto">
          <a:xfrm rot="10800000">
            <a:off x="6680815" y="3391161"/>
            <a:ext cx="4997354" cy="93459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C473698-BA85-16E1-725C-5F57D2D5EDBA}"/>
              </a:ext>
            </a:extLst>
          </p:cNvPr>
          <p:cNvCxnSpPr>
            <a:cxnSpLocks/>
          </p:cNvCxnSpPr>
          <p:nvPr/>
        </p:nvCxnSpPr>
        <p:spPr>
          <a:xfrm>
            <a:off x="7088177" y="3020673"/>
            <a:ext cx="0" cy="3090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C7D59943-19CA-9671-6CFE-9AA4574973F5}"/>
              </a:ext>
            </a:extLst>
          </p:cNvPr>
          <p:cNvCxnSpPr>
            <a:cxnSpLocks/>
            <a:endCxn id="15" idx="3"/>
          </p:cNvCxnSpPr>
          <p:nvPr/>
        </p:nvCxnSpPr>
        <p:spPr>
          <a:xfrm>
            <a:off x="6096000" y="3286910"/>
            <a:ext cx="584815" cy="5715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8104B0CC-4D3D-FBF7-A3C0-9C088F451168}"/>
              </a:ext>
            </a:extLst>
          </p:cNvPr>
          <p:cNvSpPr txBox="1"/>
          <p:nvPr/>
        </p:nvSpPr>
        <p:spPr>
          <a:xfrm>
            <a:off x="6358650" y="2655657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00 mM NaCl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440193B-B521-196A-E9BD-17FEFA512D49}"/>
              </a:ext>
            </a:extLst>
          </p:cNvPr>
          <p:cNvSpPr txBox="1"/>
          <p:nvPr/>
        </p:nvSpPr>
        <p:spPr>
          <a:xfrm>
            <a:off x="10783424" y="2655657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0 mM NaCl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E27F495-27CA-2210-E206-63F922467F44}"/>
              </a:ext>
            </a:extLst>
          </p:cNvPr>
          <p:cNvCxnSpPr>
            <a:cxnSpLocks/>
          </p:cNvCxnSpPr>
          <p:nvPr/>
        </p:nvCxnSpPr>
        <p:spPr>
          <a:xfrm>
            <a:off x="11295468" y="3020673"/>
            <a:ext cx="0" cy="3090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96595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Graphic 17">
            <a:extLst>
              <a:ext uri="{FF2B5EF4-FFF2-40B4-BE49-F238E27FC236}">
                <a16:creationId xmlns:a16="http://schemas.microsoft.com/office/drawing/2014/main" id="{67BE97B3-594C-F8C7-4773-69FAACCAFC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63252" y="3358367"/>
            <a:ext cx="9465496" cy="291465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0A625C6B-F021-7272-683C-1D6F1C28FA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rgbClr val="0064A4"/>
          </a:solidFill>
          <a:ln>
            <a:solidFill>
              <a:srgbClr val="0064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>
              <a:tabLst>
                <a:tab pos="3143250" algn="l"/>
              </a:tabLst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F19Cha oligomerizes at lower concentrations with additiv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15E611-9CF5-E183-58DA-B7A012CBE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52732" y="6356350"/>
            <a:ext cx="2743200" cy="365125"/>
          </a:xfrm>
        </p:spPr>
        <p:txBody>
          <a:bodyPr/>
          <a:lstStyle/>
          <a:p>
            <a:r>
              <a:rPr lang="en-US" dirty="0"/>
              <a:t>5</a:t>
            </a:r>
          </a:p>
        </p:txBody>
      </p:sp>
      <p:pic>
        <p:nvPicPr>
          <p:cNvPr id="3" name="Picture 2" descr="Logo&#10;&#10;Description automatically generated">
            <a:extLst>
              <a:ext uri="{FF2B5EF4-FFF2-40B4-BE49-F238E27FC236}">
                <a16:creationId xmlns:a16="http://schemas.microsoft.com/office/drawing/2014/main" id="{17849F57-75AA-6BAD-1F7A-F0EFB2F8ECD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9036" y="6095413"/>
            <a:ext cx="626062" cy="62606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34F4E61-28AC-A611-7234-D95BCC3AC045}"/>
              </a:ext>
            </a:extLst>
          </p:cNvPr>
          <p:cNvSpPr txBox="1"/>
          <p:nvPr/>
        </p:nvSpPr>
        <p:spPr>
          <a:xfrm>
            <a:off x="2442302" y="6335420"/>
            <a:ext cx="76877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Note: S/N appreciably decreases which likely means larger NMR-invisible aggregates.</a:t>
            </a:r>
          </a:p>
        </p:txBody>
      </p:sp>
      <p:pic>
        <p:nvPicPr>
          <p:cNvPr id="13" name="Graphic 12">
            <a:extLst>
              <a:ext uri="{FF2B5EF4-FFF2-40B4-BE49-F238E27FC236}">
                <a16:creationId xmlns:a16="http://schemas.microsoft.com/office/drawing/2014/main" id="{C6149537-7D0A-B3B8-E254-79327EFE0AD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363252" y="1059629"/>
            <a:ext cx="9465496" cy="291465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7216CD5-2BF2-A283-3C70-42BCBAA94DDB}"/>
              </a:ext>
            </a:extLst>
          </p:cNvPr>
          <p:cNvSpPr txBox="1"/>
          <p:nvPr/>
        </p:nvSpPr>
        <p:spPr>
          <a:xfrm>
            <a:off x="1508604" y="1391123"/>
            <a:ext cx="30636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 mM F19Cha + 50 m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Cl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64 scans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 Hz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61A1640-7DFB-0F64-913B-0A5CED1F05EE}"/>
              </a:ext>
            </a:extLst>
          </p:cNvPr>
          <p:cNvSpPr txBox="1"/>
          <p:nvPr/>
        </p:nvSpPr>
        <p:spPr>
          <a:xfrm>
            <a:off x="9219302" y="5878661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51FD81D-D156-23C2-23F9-AD8653BB722F}"/>
              </a:ext>
            </a:extLst>
          </p:cNvPr>
          <p:cNvSpPr txBox="1"/>
          <p:nvPr/>
        </p:nvSpPr>
        <p:spPr>
          <a:xfrm>
            <a:off x="8368524" y="5878661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3EFAC4C-4B38-4690-433C-27DF4CF976C5}"/>
              </a:ext>
            </a:extLst>
          </p:cNvPr>
          <p:cNvSpPr txBox="1"/>
          <p:nvPr/>
        </p:nvSpPr>
        <p:spPr>
          <a:xfrm>
            <a:off x="7517748" y="5878661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3.0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29947B7-2408-681E-95E0-31AB2AE20F95}"/>
              </a:ext>
            </a:extLst>
          </p:cNvPr>
          <p:cNvSpPr txBox="1"/>
          <p:nvPr/>
        </p:nvSpPr>
        <p:spPr>
          <a:xfrm>
            <a:off x="6668450" y="5878661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D5108CC-4B93-2C8A-F7EE-D2FB91AD850E}"/>
              </a:ext>
            </a:extLst>
          </p:cNvPr>
          <p:cNvSpPr txBox="1"/>
          <p:nvPr/>
        </p:nvSpPr>
        <p:spPr>
          <a:xfrm>
            <a:off x="5816196" y="5877068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5.0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A684E7B-C60D-A62E-798F-AF0EC639975F}"/>
              </a:ext>
            </a:extLst>
          </p:cNvPr>
          <p:cNvSpPr txBox="1"/>
          <p:nvPr/>
        </p:nvSpPr>
        <p:spPr>
          <a:xfrm>
            <a:off x="4965906" y="5877068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90A36B5-895F-3A07-4FEF-6DF1EDF19ABC}"/>
              </a:ext>
            </a:extLst>
          </p:cNvPr>
          <p:cNvSpPr txBox="1"/>
          <p:nvPr/>
        </p:nvSpPr>
        <p:spPr>
          <a:xfrm>
            <a:off x="4116444" y="587700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7.0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D2F736A-4AA9-5EC4-A907-8BA7D38CDB7E}"/>
              </a:ext>
            </a:extLst>
          </p:cNvPr>
          <p:cNvSpPr txBox="1"/>
          <p:nvPr/>
        </p:nvSpPr>
        <p:spPr>
          <a:xfrm>
            <a:off x="3266595" y="587700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8.0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855A68C-F37D-ED7B-CC5E-27FA17652D62}"/>
              </a:ext>
            </a:extLst>
          </p:cNvPr>
          <p:cNvSpPr txBox="1"/>
          <p:nvPr/>
        </p:nvSpPr>
        <p:spPr>
          <a:xfrm>
            <a:off x="2415323" y="5882863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9.0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2E6861C-23E5-1ADE-3FAD-80EB33A2CEFE}"/>
              </a:ext>
            </a:extLst>
          </p:cNvPr>
          <p:cNvSpPr txBox="1"/>
          <p:nvPr/>
        </p:nvSpPr>
        <p:spPr>
          <a:xfrm>
            <a:off x="1508605" y="5877006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0.0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85AB09B-6270-1D41-4F41-ED3FCAF084B9}"/>
              </a:ext>
            </a:extLst>
          </p:cNvPr>
          <p:cNvSpPr txBox="1"/>
          <p:nvPr/>
        </p:nvSpPr>
        <p:spPr>
          <a:xfrm>
            <a:off x="10012372" y="5877006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869C61D-12AB-7181-943E-FE7EEFFA2402}"/>
              </a:ext>
            </a:extLst>
          </p:cNvPr>
          <p:cNvCxnSpPr>
            <a:cxnSpLocks/>
          </p:cNvCxnSpPr>
          <p:nvPr/>
        </p:nvCxnSpPr>
        <p:spPr>
          <a:xfrm>
            <a:off x="9917478" y="2763748"/>
            <a:ext cx="0" cy="472612"/>
          </a:xfrm>
          <a:prstGeom prst="straightConnector1">
            <a:avLst/>
          </a:prstGeom>
          <a:ln>
            <a:solidFill>
              <a:schemeClr val="accent2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DE2D9514-E0BB-C10B-B31D-123F1ACD79AC}"/>
              </a:ext>
            </a:extLst>
          </p:cNvPr>
          <p:cNvCxnSpPr>
            <a:cxnSpLocks/>
          </p:cNvCxnSpPr>
          <p:nvPr/>
        </p:nvCxnSpPr>
        <p:spPr>
          <a:xfrm>
            <a:off x="9843847" y="2763748"/>
            <a:ext cx="0" cy="472612"/>
          </a:xfrm>
          <a:prstGeom prst="straightConnector1">
            <a:avLst/>
          </a:prstGeom>
          <a:ln>
            <a:solidFill>
              <a:schemeClr val="accent2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D0386EB9-530A-6452-B25B-A3A79F70C0F1}"/>
              </a:ext>
            </a:extLst>
          </p:cNvPr>
          <p:cNvCxnSpPr>
            <a:cxnSpLocks/>
          </p:cNvCxnSpPr>
          <p:nvPr/>
        </p:nvCxnSpPr>
        <p:spPr>
          <a:xfrm flipH="1">
            <a:off x="8702211" y="2103056"/>
            <a:ext cx="146587" cy="535969"/>
          </a:xfrm>
          <a:prstGeom prst="straightConnector1">
            <a:avLst/>
          </a:prstGeom>
          <a:ln>
            <a:solidFill>
              <a:schemeClr val="accent2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6B8C9627-3E1E-D29C-FD88-D455B83A1E6A}"/>
              </a:ext>
            </a:extLst>
          </p:cNvPr>
          <p:cNvSpPr txBox="1"/>
          <p:nvPr/>
        </p:nvSpPr>
        <p:spPr>
          <a:xfrm>
            <a:off x="6452171" y="1099926"/>
            <a:ext cx="3760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Peaks consistent with oligomerization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44F62A94-0F3A-EE79-8897-509865AEB3E4}"/>
              </a:ext>
            </a:extLst>
          </p:cNvPr>
          <p:cNvCxnSpPr>
            <a:cxnSpLocks/>
          </p:cNvCxnSpPr>
          <p:nvPr/>
        </p:nvCxnSpPr>
        <p:spPr>
          <a:xfrm>
            <a:off x="5396680" y="2878929"/>
            <a:ext cx="5813" cy="479438"/>
          </a:xfrm>
          <a:prstGeom prst="straightConnector1">
            <a:avLst/>
          </a:prstGeom>
          <a:ln>
            <a:solidFill>
              <a:schemeClr val="accent2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10692F45-6081-1EA8-0610-05F6E38BBDAC}"/>
              </a:ext>
            </a:extLst>
          </p:cNvPr>
          <p:cNvCxnSpPr>
            <a:cxnSpLocks/>
          </p:cNvCxnSpPr>
          <p:nvPr/>
        </p:nvCxnSpPr>
        <p:spPr>
          <a:xfrm>
            <a:off x="5276815" y="2881644"/>
            <a:ext cx="5813" cy="479438"/>
          </a:xfrm>
          <a:prstGeom prst="straightConnector1">
            <a:avLst/>
          </a:prstGeom>
          <a:ln>
            <a:solidFill>
              <a:schemeClr val="accent2"/>
            </a:solidFill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5EDAB60D-30DC-78E2-74B0-20D3CFBC8446}"/>
              </a:ext>
            </a:extLst>
          </p:cNvPr>
          <p:cNvSpPr txBox="1"/>
          <p:nvPr/>
        </p:nvSpPr>
        <p:spPr>
          <a:xfrm>
            <a:off x="1508605" y="3651113"/>
            <a:ext cx="31918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 mM F19Cha + 25 mM NaCl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64 scans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1 Hz</a:t>
            </a:r>
          </a:p>
        </p:txBody>
      </p:sp>
    </p:spTree>
    <p:extLst>
      <p:ext uri="{BB962C8B-B14F-4D97-AF65-F5344CB8AC3E}">
        <p14:creationId xmlns:p14="http://schemas.microsoft.com/office/powerpoint/2010/main" val="28903273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A625C6B-F021-7272-683C-1D6F1C28FA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rgbClr val="0064A4"/>
          </a:solidFill>
          <a:ln>
            <a:solidFill>
              <a:srgbClr val="0064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>
              <a:tabLst>
                <a:tab pos="3143250" algn="l"/>
              </a:tabLst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Proposed AUC Experimental Condition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15E611-9CF5-E183-58DA-B7A012CBE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52732" y="6356350"/>
            <a:ext cx="2743200" cy="365125"/>
          </a:xfrm>
        </p:spPr>
        <p:txBody>
          <a:bodyPr/>
          <a:lstStyle/>
          <a:p>
            <a:r>
              <a:rPr lang="en-US" dirty="0"/>
              <a:t>6</a:t>
            </a:r>
          </a:p>
        </p:txBody>
      </p:sp>
      <p:pic>
        <p:nvPicPr>
          <p:cNvPr id="3" name="Picture 2" descr="Logo&#10;&#10;Description automatically generated">
            <a:extLst>
              <a:ext uri="{FF2B5EF4-FFF2-40B4-BE49-F238E27FC236}">
                <a16:creationId xmlns:a16="http://schemas.microsoft.com/office/drawing/2014/main" id="{17849F57-75AA-6BAD-1F7A-F0EFB2F8EC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9036" y="6095413"/>
            <a:ext cx="626062" cy="62606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FD39DD7-FE52-820C-FEF5-948BA07BFB43}"/>
              </a:ext>
            </a:extLst>
          </p:cNvPr>
          <p:cNvSpPr txBox="1"/>
          <p:nvPr/>
        </p:nvSpPr>
        <p:spPr>
          <a:xfrm>
            <a:off x="1151135" y="1220155"/>
            <a:ext cx="7439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edimentation velocity (SV) and Sedimentation equilibrium (SE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F44931-5C90-6848-7EED-947D78C2DF5F}"/>
              </a:ext>
            </a:extLst>
          </p:cNvPr>
          <p:cNvSpPr txBox="1"/>
          <p:nvPr/>
        </p:nvSpPr>
        <p:spPr>
          <a:xfrm>
            <a:off x="4310092" y="2293800"/>
            <a:ext cx="35718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, 4, 8 mM (no additives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ED7F238-8B2D-880D-C51A-1DFDD78B43D3}"/>
              </a:ext>
            </a:extLst>
          </p:cNvPr>
          <p:cNvSpPr txBox="1"/>
          <p:nvPr/>
        </p:nvSpPr>
        <p:spPr>
          <a:xfrm>
            <a:off x="3943004" y="3429000"/>
            <a:ext cx="43059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00, 500, 1 µM + 25 mM NaC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53C363E-ECF9-CFEB-FAF4-69C2AFA86913}"/>
              </a:ext>
            </a:extLst>
          </p:cNvPr>
          <p:cNvSpPr txBox="1"/>
          <p:nvPr/>
        </p:nvSpPr>
        <p:spPr>
          <a:xfrm>
            <a:off x="1151135" y="4510505"/>
            <a:ext cx="101293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 would prefer to run with no additives so data can directly be compared with my NMR studies but I can add in NaCl at low peptide concentrations to prevent non-ideal effects. </a:t>
            </a:r>
          </a:p>
        </p:txBody>
      </p:sp>
    </p:spTree>
    <p:extLst>
      <p:ext uri="{BB962C8B-B14F-4D97-AF65-F5344CB8AC3E}">
        <p14:creationId xmlns:p14="http://schemas.microsoft.com/office/powerpoint/2010/main" val="4433075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A625C6B-F021-7272-683C-1D6F1C28FA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rgbClr val="0064A4"/>
          </a:solidFill>
          <a:ln>
            <a:solidFill>
              <a:srgbClr val="0064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>
              <a:tabLst>
                <a:tab pos="3143250" algn="l"/>
              </a:tabLst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Q’s for Borries / Discussion Point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15E611-9CF5-E183-58DA-B7A012CBE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52732" y="6356350"/>
            <a:ext cx="2743200" cy="365125"/>
          </a:xfrm>
        </p:spPr>
        <p:txBody>
          <a:bodyPr/>
          <a:lstStyle/>
          <a:p>
            <a:r>
              <a:rPr lang="en-US" dirty="0"/>
              <a:t>7</a:t>
            </a:r>
          </a:p>
        </p:txBody>
      </p:sp>
      <p:pic>
        <p:nvPicPr>
          <p:cNvPr id="3" name="Picture 2" descr="Logo&#10;&#10;Description automatically generated">
            <a:extLst>
              <a:ext uri="{FF2B5EF4-FFF2-40B4-BE49-F238E27FC236}">
                <a16:creationId xmlns:a16="http://schemas.microsoft.com/office/drawing/2014/main" id="{17849F57-75AA-6BAD-1F7A-F0EFB2F8EC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9036" y="6095413"/>
            <a:ext cx="626062" cy="62606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7E55587-24F9-CEA6-064F-6EDA3B2045A6}"/>
              </a:ext>
            </a:extLst>
          </p:cNvPr>
          <p:cNvSpPr txBox="1"/>
          <p:nvPr/>
        </p:nvSpPr>
        <p:spPr>
          <a:xfrm>
            <a:off x="912760" y="2166078"/>
            <a:ext cx="1115233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. Running F19Cha with no salt. And dealing with non-ideal effects post-run? How much excess salt do you want relative to peptide if we need to add in to avoid non-ideal effects?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. How many rotor slots? Rotor speeds? Salt/Peptide Concentrations (I can easily adjust the conditions) Multiple wavelengths?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3. If the peptide is partially salted out, how easy is it for you to separate out larger aggregates if there is still some monomer/oligomer?</a:t>
            </a:r>
          </a:p>
        </p:txBody>
      </p:sp>
    </p:spTree>
    <p:extLst>
      <p:ext uri="{BB962C8B-B14F-4D97-AF65-F5344CB8AC3E}">
        <p14:creationId xmlns:p14="http://schemas.microsoft.com/office/powerpoint/2010/main" val="10270531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C3FFDA1D-8F07-F483-0AA8-E337D02A2E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546" y="540677"/>
            <a:ext cx="11548533" cy="6236208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0A625C6B-F021-7272-683C-1D6F1C28FA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rgbClr val="0064A4"/>
          </a:solidFill>
          <a:ln>
            <a:solidFill>
              <a:srgbClr val="0064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r>
              <a:rPr lang="en-US" sz="3200" b="1" i="1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S1. F19Cha crystallizes into hexamers analogous to KLF</a:t>
            </a:r>
            <a:endParaRPr lang="en-US" sz="3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15E611-9CF5-E183-58DA-B7A012CBE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1</a:t>
            </a:r>
          </a:p>
        </p:txBody>
      </p:sp>
      <p:pic>
        <p:nvPicPr>
          <p:cNvPr id="2" name="Picture 1" descr="Logo&#10;&#10;Description automatically generated">
            <a:extLst>
              <a:ext uri="{FF2B5EF4-FFF2-40B4-BE49-F238E27FC236}">
                <a16:creationId xmlns:a16="http://schemas.microsoft.com/office/drawing/2014/main" id="{F515EAFC-B2DD-9299-A56E-3B342A4780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9036" y="6095413"/>
            <a:ext cx="626062" cy="6260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E7E7B38-1B0E-17BA-75D6-6B5F3EC133D1}"/>
              </a:ext>
            </a:extLst>
          </p:cNvPr>
          <p:cNvSpPr txBox="1"/>
          <p:nvPr/>
        </p:nvSpPr>
        <p:spPr>
          <a:xfrm>
            <a:off x="391624" y="1064260"/>
            <a:ext cx="19094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en = F19Cha</a:t>
            </a:r>
            <a:endParaRPr lang="en-US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y = KLF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3028C73-CD6F-FA37-D4FE-F1290CDB7234}"/>
              </a:ext>
            </a:extLst>
          </p:cNvPr>
          <p:cNvSpPr txBox="1"/>
          <p:nvPr/>
        </p:nvSpPr>
        <p:spPr>
          <a:xfrm>
            <a:off x="391624" y="5433020"/>
            <a:ext cx="20697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olution: 1.58 Å</a:t>
            </a:r>
          </a:p>
          <a:p>
            <a:r>
              <a:rPr lang="en-US" dirty="0" err="1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aseline="-25000" dirty="0" err="1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e</a:t>
            </a:r>
            <a:r>
              <a:rPr lang="en-US" baseline="-250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baseline="-250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2</a:t>
            </a:r>
          </a:p>
          <a:p>
            <a:r>
              <a:rPr lang="en-US" dirty="0" err="1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aseline="-25000" dirty="0" err="1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</a:t>
            </a:r>
            <a:r>
              <a:rPr lang="en-US" baseline="-250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0.2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7F316C5-D744-EC50-C0E6-C0D0CFC1E828}"/>
              </a:ext>
            </a:extLst>
          </p:cNvPr>
          <p:cNvSpPr txBox="1"/>
          <p:nvPr/>
        </p:nvSpPr>
        <p:spPr>
          <a:xfrm>
            <a:off x="0" y="6582975"/>
            <a:ext cx="22661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With Dr. Adam Kreutz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5D9CB8A-294D-6F23-9B0A-DA2E87E8054A}"/>
              </a:ext>
            </a:extLst>
          </p:cNvPr>
          <p:cNvSpPr txBox="1"/>
          <p:nvPr/>
        </p:nvSpPr>
        <p:spPr>
          <a:xfrm>
            <a:off x="6098722" y="6602210"/>
            <a:ext cx="4029565" cy="2385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95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Kreutzer, A. G.; </a:t>
            </a:r>
            <a:r>
              <a:rPr lang="en-US" sz="95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Nowick</a:t>
            </a:r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, J. S. </a:t>
            </a:r>
            <a:r>
              <a:rPr lang="en-US" sz="950" i="1" dirty="0">
                <a:latin typeface="Arial" panose="020B0604020202020204" pitchFamily="34" charset="0"/>
                <a:cs typeface="Arial" panose="020B0604020202020204" pitchFamily="34" charset="0"/>
              </a:rPr>
              <a:t>Biochemistry</a:t>
            </a:r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50" b="1" dirty="0"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950" i="1" dirty="0">
                <a:latin typeface="Arial" panose="020B0604020202020204" pitchFamily="34" charset="0"/>
                <a:cs typeface="Arial" panose="020B0604020202020204" pitchFamily="34" charset="0"/>
              </a:rPr>
              <a:t>56</a:t>
            </a:r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95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6061-6071.</a:t>
            </a:r>
          </a:p>
        </p:txBody>
      </p:sp>
    </p:spTree>
    <p:extLst>
      <p:ext uri="{BB962C8B-B14F-4D97-AF65-F5344CB8AC3E}">
        <p14:creationId xmlns:p14="http://schemas.microsoft.com/office/powerpoint/2010/main" val="10301124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A625C6B-F021-7272-683C-1D6F1C28FA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rgbClr val="0064A4"/>
          </a:solidFill>
          <a:ln>
            <a:solidFill>
              <a:srgbClr val="0064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 fontScale="90000"/>
          </a:bodyPr>
          <a:lstStyle/>
          <a:p>
            <a:r>
              <a:rPr lang="en-US" sz="3200" b="1" i="1" dirty="0"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S2. F19Cha assembles into hexamers in silver stained SDS-PAGE</a:t>
            </a:r>
            <a:endParaRPr lang="en-US" sz="3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15E611-9CF5-E183-58DA-B7A012CBE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2</a:t>
            </a:r>
          </a:p>
        </p:txBody>
      </p:sp>
      <p:pic>
        <p:nvPicPr>
          <p:cNvPr id="2" name="Picture 1" descr="Logo&#10;&#10;Description automatically generated">
            <a:extLst>
              <a:ext uri="{FF2B5EF4-FFF2-40B4-BE49-F238E27FC236}">
                <a16:creationId xmlns:a16="http://schemas.microsoft.com/office/drawing/2014/main" id="{F515EAFC-B2DD-9299-A56E-3B342A4780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9036" y="6095413"/>
            <a:ext cx="626062" cy="62606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B7841D1-8FE3-501C-A021-57411A2F23A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367" t="8435" r="9020" b="36622"/>
          <a:stretch/>
        </p:blipFill>
        <p:spPr>
          <a:xfrm>
            <a:off x="3497506" y="1540563"/>
            <a:ext cx="5196987" cy="389412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5EB484D-6B62-983A-D272-06B4861B747C}"/>
              </a:ext>
            </a:extLst>
          </p:cNvPr>
          <p:cNvSpPr txBox="1"/>
          <p:nvPr/>
        </p:nvSpPr>
        <p:spPr>
          <a:xfrm>
            <a:off x="3071138" y="1693131"/>
            <a:ext cx="4699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7C2FE35-826E-3656-BB05-7B46310C1053}"/>
              </a:ext>
            </a:extLst>
          </p:cNvPr>
          <p:cNvSpPr txBox="1"/>
          <p:nvPr/>
        </p:nvSpPr>
        <p:spPr>
          <a:xfrm>
            <a:off x="3071138" y="2262846"/>
            <a:ext cx="4699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8396345-77C5-75B3-EF7D-EC40E047EE4D}"/>
              </a:ext>
            </a:extLst>
          </p:cNvPr>
          <p:cNvSpPr txBox="1"/>
          <p:nvPr/>
        </p:nvSpPr>
        <p:spPr>
          <a:xfrm>
            <a:off x="3071138" y="2946225"/>
            <a:ext cx="4699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E0617D7-A717-32F1-9C7E-0232FE8BED46}"/>
              </a:ext>
            </a:extLst>
          </p:cNvPr>
          <p:cNvSpPr txBox="1"/>
          <p:nvPr/>
        </p:nvSpPr>
        <p:spPr>
          <a:xfrm>
            <a:off x="3027603" y="3814270"/>
            <a:ext cx="4699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C95DDB4-5E0C-E3A2-6F01-E6CA7FE80F33}"/>
              </a:ext>
            </a:extLst>
          </p:cNvPr>
          <p:cNvSpPr txBox="1"/>
          <p:nvPr/>
        </p:nvSpPr>
        <p:spPr>
          <a:xfrm>
            <a:off x="3027603" y="4713750"/>
            <a:ext cx="556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.6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8293C1F-2662-7B25-0D0C-2C8AEE283FBC}"/>
              </a:ext>
            </a:extLst>
          </p:cNvPr>
          <p:cNvSpPr txBox="1"/>
          <p:nvPr/>
        </p:nvSpPr>
        <p:spPr>
          <a:xfrm>
            <a:off x="3027603" y="5030147"/>
            <a:ext cx="556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.7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0AC464D-2FEE-EC1B-FF50-62A29E893D1B}"/>
              </a:ext>
            </a:extLst>
          </p:cNvPr>
          <p:cNvSpPr txBox="1"/>
          <p:nvPr/>
        </p:nvSpPr>
        <p:spPr>
          <a:xfrm>
            <a:off x="3396577" y="1247515"/>
            <a:ext cx="908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adde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A6FAE94-39DD-4EA6-8219-170DF6DD698B}"/>
              </a:ext>
            </a:extLst>
          </p:cNvPr>
          <p:cNvSpPr txBox="1"/>
          <p:nvPr/>
        </p:nvSpPr>
        <p:spPr>
          <a:xfrm>
            <a:off x="4512470" y="1171231"/>
            <a:ext cx="618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KLF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8DD5762-4370-36F8-7AE7-59363412048D}"/>
              </a:ext>
            </a:extLst>
          </p:cNvPr>
          <p:cNvSpPr txBox="1"/>
          <p:nvPr/>
        </p:nvSpPr>
        <p:spPr>
          <a:xfrm>
            <a:off x="5630674" y="1171231"/>
            <a:ext cx="1370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18T F20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5C1E4B5-E397-A0A2-DC4F-BE9A89B580BA}"/>
              </a:ext>
            </a:extLst>
          </p:cNvPr>
          <p:cNvSpPr txBox="1"/>
          <p:nvPr/>
        </p:nvSpPr>
        <p:spPr>
          <a:xfrm>
            <a:off x="7300897" y="1175411"/>
            <a:ext cx="10602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19Cha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8D92A6C-48E4-B46A-D1C6-7BCD06BFECEA}"/>
              </a:ext>
            </a:extLst>
          </p:cNvPr>
          <p:cNvSpPr txBox="1"/>
          <p:nvPr/>
        </p:nvSpPr>
        <p:spPr>
          <a:xfrm>
            <a:off x="3998238" y="5443571"/>
            <a:ext cx="556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0.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5D75AA0-3E55-077F-B1BD-0B9E26243D7F}"/>
              </a:ext>
            </a:extLst>
          </p:cNvPr>
          <p:cNvSpPr txBox="1"/>
          <p:nvPr/>
        </p:nvSpPr>
        <p:spPr>
          <a:xfrm>
            <a:off x="4512470" y="5442719"/>
            <a:ext cx="556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0.3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42DE675-5963-3631-31AB-E78F1B69E3A9}"/>
              </a:ext>
            </a:extLst>
          </p:cNvPr>
          <p:cNvSpPr txBox="1"/>
          <p:nvPr/>
        </p:nvSpPr>
        <p:spPr>
          <a:xfrm>
            <a:off x="5010173" y="5441867"/>
            <a:ext cx="556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0.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258453C-0A8D-5421-A16B-84108AD0525D}"/>
              </a:ext>
            </a:extLst>
          </p:cNvPr>
          <p:cNvSpPr txBox="1"/>
          <p:nvPr/>
        </p:nvSpPr>
        <p:spPr>
          <a:xfrm>
            <a:off x="5523156" y="5441015"/>
            <a:ext cx="556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0.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420920A-5CB4-71A5-9CE8-F2495669EFD2}"/>
              </a:ext>
            </a:extLst>
          </p:cNvPr>
          <p:cNvSpPr txBox="1"/>
          <p:nvPr/>
        </p:nvSpPr>
        <p:spPr>
          <a:xfrm>
            <a:off x="6060431" y="5448811"/>
            <a:ext cx="556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0.3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9647EC0-248D-C7ED-DEAB-A8ABAB2F36A3}"/>
              </a:ext>
            </a:extLst>
          </p:cNvPr>
          <p:cNvSpPr txBox="1"/>
          <p:nvPr/>
        </p:nvSpPr>
        <p:spPr>
          <a:xfrm>
            <a:off x="6540410" y="5445403"/>
            <a:ext cx="556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0.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C7869F0-4A14-5B30-3A79-B05B7F6BD333}"/>
              </a:ext>
            </a:extLst>
          </p:cNvPr>
          <p:cNvSpPr txBox="1"/>
          <p:nvPr/>
        </p:nvSpPr>
        <p:spPr>
          <a:xfrm>
            <a:off x="7000692" y="5441015"/>
            <a:ext cx="556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0.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119E587-F662-D288-44D3-C8F80810E704}"/>
              </a:ext>
            </a:extLst>
          </p:cNvPr>
          <p:cNvSpPr txBox="1"/>
          <p:nvPr/>
        </p:nvSpPr>
        <p:spPr>
          <a:xfrm>
            <a:off x="7537967" y="5447829"/>
            <a:ext cx="556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0.3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FB46A9B-83C8-0AC0-7EA0-D83CC035609B}"/>
              </a:ext>
            </a:extLst>
          </p:cNvPr>
          <p:cNvSpPr txBox="1"/>
          <p:nvPr/>
        </p:nvSpPr>
        <p:spPr>
          <a:xfrm>
            <a:off x="8085892" y="5441015"/>
            <a:ext cx="556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0.1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121841F-D850-612D-3E65-C1C7E27C603C}"/>
              </a:ext>
            </a:extLst>
          </p:cNvPr>
          <p:cNvSpPr txBox="1"/>
          <p:nvPr/>
        </p:nvSpPr>
        <p:spPr>
          <a:xfrm>
            <a:off x="5917499" y="5836992"/>
            <a:ext cx="9341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g/mL peptide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4769868-BFC2-A2EB-BE0C-F7B1AEF18F9E}"/>
              </a:ext>
            </a:extLst>
          </p:cNvPr>
          <p:cNvSpPr txBox="1"/>
          <p:nvPr/>
        </p:nvSpPr>
        <p:spPr>
          <a:xfrm>
            <a:off x="2898584" y="1247515"/>
            <a:ext cx="603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D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5263B0E-EC32-3826-F6C3-371A6423EEF1}"/>
              </a:ext>
            </a:extLst>
          </p:cNvPr>
          <p:cNvSpPr txBox="1"/>
          <p:nvPr/>
        </p:nvSpPr>
        <p:spPr>
          <a:xfrm>
            <a:off x="8694493" y="4606494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rimer (5.3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D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EBB54BB-65AA-55EF-6BC5-15DFB3855AAA}"/>
              </a:ext>
            </a:extLst>
          </p:cNvPr>
          <p:cNvSpPr txBox="1"/>
          <p:nvPr/>
        </p:nvSpPr>
        <p:spPr>
          <a:xfrm>
            <a:off x="8694493" y="3814270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examer (10.6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D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73BC40C-337C-58C2-00AD-4FC8BC318941}"/>
              </a:ext>
            </a:extLst>
          </p:cNvPr>
          <p:cNvSpPr/>
          <p:nvPr/>
        </p:nvSpPr>
        <p:spPr>
          <a:xfrm>
            <a:off x="5567145" y="1168447"/>
            <a:ext cx="1433547" cy="4665761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2E846DF-36C9-6FF7-7911-252DEE7873A3}"/>
              </a:ext>
            </a:extLst>
          </p:cNvPr>
          <p:cNvSpPr txBox="1"/>
          <p:nvPr/>
        </p:nvSpPr>
        <p:spPr>
          <a:xfrm>
            <a:off x="22328" y="6619473"/>
            <a:ext cx="6595075" cy="2385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50" dirty="0">
                <a:latin typeface="Arial" panose="020B0604020202020204" pitchFamily="34" charset="0"/>
                <a:cs typeface="Arial" panose="020B0604020202020204" pitchFamily="34" charset="0"/>
              </a:rPr>
              <a:t>Ignore V18T F20Y. It is another mutant that I tried getting to assemble by NMR that I have since discontinued studying.</a:t>
            </a:r>
          </a:p>
        </p:txBody>
      </p:sp>
    </p:spTree>
    <p:extLst>
      <p:ext uri="{BB962C8B-B14F-4D97-AF65-F5344CB8AC3E}">
        <p14:creationId xmlns:p14="http://schemas.microsoft.com/office/powerpoint/2010/main" val="21653800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35</TotalTime>
  <Words>861</Words>
  <Application>Microsoft Office PowerPoint</Application>
  <PresentationFormat>Widescreen</PresentationFormat>
  <Paragraphs>193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Office Theme</vt:lpstr>
      <vt:lpstr>CS ChemDraw Drawing</vt:lpstr>
      <vt:lpstr>PowerPoint Presentation</vt:lpstr>
      <vt:lpstr>F19Cha shows concentration dependent assembly in D2O</vt:lpstr>
      <vt:lpstr>F19Cha oligomerizes into a putative dodecamer</vt:lpstr>
      <vt:lpstr>Attempts to add counterions cause F19Cha to salt out</vt:lpstr>
      <vt:lpstr>F19Cha oligomerizes at lower concentrations with additives</vt:lpstr>
      <vt:lpstr>Proposed AUC Experimental Conditions</vt:lpstr>
      <vt:lpstr>Q’s for Borries / Discussion Points</vt:lpstr>
      <vt:lpstr>S1. F19Cha crystallizes into hexamers analogous to KLF</vt:lpstr>
      <vt:lpstr>S2. F19Cha assembles into hexamers in silver stained SDS-PAGE</vt:lpstr>
      <vt:lpstr>S3. Nominal 16 mM F19Cha in D2O</vt:lpstr>
      <vt:lpstr>S4. 15N-HSQC reveals the formation of two oligomer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ess towards</dc:title>
  <dc:creator>Jason Zhu</dc:creator>
  <cp:lastModifiedBy>Jason Zhu</cp:lastModifiedBy>
  <cp:revision>773</cp:revision>
  <dcterms:created xsi:type="dcterms:W3CDTF">2022-09-22T15:38:35Z</dcterms:created>
  <dcterms:modified xsi:type="dcterms:W3CDTF">2023-07-06T23:29:46Z</dcterms:modified>
</cp:coreProperties>
</file>